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1BB9" w:rsidRPr="00961291" w:rsidRDefault="00731BB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6016889" wp14:editId="4F141740">
                <wp:simplePos x="0" y="0"/>
                <wp:positionH relativeFrom="column">
                  <wp:posOffset>23055</wp:posOffset>
                </wp:positionH>
                <wp:positionV relativeFrom="paragraph">
                  <wp:posOffset>50800</wp:posOffset>
                </wp:positionV>
                <wp:extent cx="6096000" cy="531447"/>
                <wp:effectExtent l="0" t="0" r="19050" b="2159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0" cy="531447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457E" w:rsidRPr="00996ED9" w:rsidRDefault="00D3457E" w:rsidP="00731BB9">
                            <w:pPr>
                              <w:keepNext/>
                              <w:widowControl w:val="0"/>
                              <w:spacing w:after="0" w:line="276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996ED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PHIẾU HỌC TẬP SỐ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</w:t>
                            </w:r>
                            <w:r w:rsidRPr="00996ED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– VẬT LÝ 11</w:t>
                            </w:r>
                          </w:p>
                          <w:p w:rsidR="00D3457E" w:rsidRDefault="00D3457E" w:rsidP="00731BB9">
                            <w:pPr>
                              <w:jc w:val="center"/>
                            </w:pPr>
                            <w:r w:rsidRPr="00996ED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(TỪ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30</w:t>
                            </w:r>
                            <w:r w:rsidRPr="00996ED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/3/2020 ĐẾN 4/4/202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1" o:spid="_x0000_s1026" style="position:absolute;left:0;text-align:left;margin-left:1.8pt;margin-top:4pt;width:480pt;height:41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" fillcolor="white [3201]" strokecolor="#70ad47 [3209]" strokeweight="1pt">
                <v:stroke joinstyle="miter"/>
                <v:textbox>
                  <w:txbxContent>
                    <w:p w:rsidR="00D3457E" w:rsidRPr="00996ED9" w:rsidRDefault="00D3457E" w:rsidP="00731BB9">
                      <w:pPr>
                        <w:keepNext/>
                        <w:widowControl w:val="0"/>
                        <w:spacing w:after="0" w:line="276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996ED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PHIẾU HỌC TẬP SỐ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</w:t>
                      </w:r>
                      <w:r w:rsidRPr="00996ED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– VẬT LÝ 11</w:t>
                      </w:r>
                    </w:p>
                    <w:p w:rsidR="00D3457E" w:rsidRDefault="00D3457E" w:rsidP="00731BB9">
                      <w:pPr>
                        <w:jc w:val="center"/>
                      </w:pPr>
                      <w:r w:rsidRPr="00996ED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(TỪ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30</w:t>
                      </w:r>
                      <w:r w:rsidRPr="00996ED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/3/2020 ĐẾN 4/4/2020)</w:t>
                      </w:r>
                    </w:p>
                  </w:txbxContent>
                </v:textbox>
              </v:roundrect>
            </w:pict>
          </mc:Fallback>
        </mc:AlternateContent>
      </w:r>
    </w:p>
    <w:p w:rsidR="00731BB9" w:rsidRPr="00961291" w:rsidRDefault="00731BB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31BB9" w:rsidRPr="00961291" w:rsidRDefault="00731BB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0FF9" w:rsidRPr="00961291" w:rsidRDefault="00CB0FF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8472A" w:rsidRPr="00961291" w:rsidRDefault="00D8472A" w:rsidP="00122456">
      <w:pPr>
        <w:keepNext/>
        <w:widowControl w:val="0"/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1291">
        <w:rPr>
          <w:rFonts w:ascii="Times New Roman" w:hAnsi="Times New Roman" w:cs="Times New Roman"/>
          <w:b/>
          <w:sz w:val="24"/>
          <w:szCs w:val="24"/>
        </w:rPr>
        <w:t xml:space="preserve">CHỦ ĐỀ: </w:t>
      </w:r>
      <w:r w:rsidR="00934661" w:rsidRPr="00961291">
        <w:rPr>
          <w:rFonts w:ascii="Times New Roman" w:hAnsi="Times New Roman" w:cs="Times New Roman"/>
          <w:b/>
          <w:sz w:val="24"/>
          <w:szCs w:val="24"/>
        </w:rPr>
        <w:t>LỰC LO - REN - XƠ</w:t>
      </w:r>
    </w:p>
    <w:p w:rsidR="00394DB8" w:rsidRPr="00961291" w:rsidRDefault="00491A6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1291">
        <w:rPr>
          <w:rFonts w:ascii="Times New Roman" w:hAnsi="Times New Roman" w:cs="Times New Roman"/>
          <w:b/>
          <w:sz w:val="24"/>
          <w:szCs w:val="24"/>
        </w:rPr>
        <w:t>I/ PHẦN TRẮC NGHIỆM</w:t>
      </w:r>
      <w:r w:rsidR="00394DB8" w:rsidRPr="0096129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 xml:space="preserve">Lực Lo – ren – xơ là </w:t>
      </w:r>
    </w:p>
    <w:p w:rsidR="007A0A46" w:rsidRPr="00961291" w:rsidRDefault="007A0A4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A. lực Trái Đất tác dụng lên vậ</w:t>
      </w:r>
      <w:r w:rsidRPr="00961291">
        <w:rPr>
          <w:rFonts w:ascii="Times New Roman" w:hAnsi="Times New Roman" w:cs="Times New Roman"/>
          <w:sz w:val="24"/>
          <w:szCs w:val="24"/>
        </w:rPr>
        <w:t>t.</w:t>
      </w:r>
      <w:r w:rsidRPr="00961291">
        <w:rPr>
          <w:rFonts w:ascii="Times New Roman" w:hAnsi="Times New Roman" w:cs="Times New Roman"/>
          <w:sz w:val="24"/>
          <w:szCs w:val="24"/>
        </w:rPr>
        <w:tab/>
      </w:r>
    </w:p>
    <w:p w:rsidR="00835C24" w:rsidRPr="00961291" w:rsidRDefault="007A0A4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B. lực điện tác dụng lên điện tích.</w:t>
      </w:r>
    </w:p>
    <w:p w:rsidR="007A0A46" w:rsidRPr="00961291" w:rsidRDefault="007A0A4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C. lực từ tác dụng lên dòng điện.</w:t>
      </w:r>
      <w:r w:rsidR="00835C24" w:rsidRPr="00961291">
        <w:rPr>
          <w:rFonts w:ascii="Times New Roman" w:hAnsi="Times New Roman" w:cs="Times New Roman"/>
          <w:sz w:val="24"/>
          <w:szCs w:val="24"/>
        </w:rPr>
        <w:tab/>
      </w:r>
    </w:p>
    <w:p w:rsidR="00835C24" w:rsidRPr="00961291" w:rsidRDefault="007A0A4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D. lực từ tác dụng lên điện tích chuyển động trong từ trường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>Phương của lực Lo – ren – xơ không có đ</w:t>
      </w:r>
      <w:r w:rsidR="007A0A46" w:rsidRPr="00961291">
        <w:rPr>
          <w:b w:val="0"/>
        </w:rPr>
        <w:t>ặc</w:t>
      </w:r>
      <w:r w:rsidRPr="00961291">
        <w:rPr>
          <w:b w:val="0"/>
          <w:lang w:val="vi-VN"/>
        </w:rPr>
        <w:t xml:space="preserve"> điểm</w:t>
      </w:r>
    </w:p>
    <w:p w:rsidR="00996ED9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>A. vuông góc với véc tơ vận tốc của điện tích.</w:t>
      </w:r>
      <w:r w:rsidRPr="00961291">
        <w:rPr>
          <w:rFonts w:ascii="Times New Roman" w:hAnsi="Times New Roman" w:cs="Times New Roman"/>
          <w:sz w:val="24"/>
          <w:szCs w:val="24"/>
        </w:rPr>
        <w:tab/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>B. vuông góc với véc tơ cảm ứng từ.</w:t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 xml:space="preserve">C. vuông góc với mặt phẳng thẳng đứng. </w:t>
      </w:r>
      <w:r w:rsidRPr="00961291">
        <w:rPr>
          <w:rFonts w:ascii="Times New Roman" w:hAnsi="Times New Roman" w:cs="Times New Roman"/>
          <w:sz w:val="24"/>
          <w:szCs w:val="24"/>
        </w:rPr>
        <w:tab/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>D. vuông góc với mặt phẳng chứa véc tơ vận tốc và véc tơ cảm ứng từ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>Độ lớn của lực Lo – ren – xơ không phụ thuộc vào</w:t>
      </w:r>
    </w:p>
    <w:p w:rsidR="00835C24" w:rsidRPr="00961291" w:rsidRDefault="007A0A4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A. giá trị của điện tích.</w:t>
      </w:r>
      <w:r w:rsidR="00835C24"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B. độ lớn vận tốc của điện tích.</w:t>
      </w:r>
      <w:r w:rsidR="00835C24" w:rsidRPr="00961291">
        <w:rPr>
          <w:rFonts w:ascii="Times New Roman" w:hAnsi="Times New Roman" w:cs="Times New Roman"/>
          <w:sz w:val="24"/>
          <w:szCs w:val="24"/>
        </w:rPr>
        <w:tab/>
      </w:r>
    </w:p>
    <w:p w:rsidR="00835C24" w:rsidRPr="00961291" w:rsidRDefault="007A0A4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C. độ lớn cảm ứng từ.</w:t>
      </w:r>
      <w:r w:rsidR="00835C24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D. khối lượng của điện tích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pt-BR"/>
        </w:rPr>
        <w:t>Lực Lorenxơ là:</w:t>
      </w:r>
    </w:p>
    <w:p w:rsidR="007A6BB8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61291">
        <w:rPr>
          <w:rFonts w:ascii="Times New Roman" w:hAnsi="Times New Roman" w:cs="Times New Roman"/>
          <w:sz w:val="24"/>
          <w:szCs w:val="24"/>
          <w:lang w:val="pt-BR"/>
        </w:rPr>
        <w:t>A. lực từ tác dụng lên hạt mang điện chuyển động trong từ trường.</w:t>
      </w:r>
      <w:r w:rsidRPr="0096129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61291">
        <w:rPr>
          <w:rFonts w:ascii="Times New Roman" w:hAnsi="Times New Roman" w:cs="Times New Roman"/>
          <w:sz w:val="24"/>
          <w:szCs w:val="24"/>
          <w:lang w:val="pt-BR"/>
        </w:rPr>
        <w:t>B. lực từ tác dụng lên dòng điện.</w:t>
      </w:r>
    </w:p>
    <w:p w:rsidR="007A6BB8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61291">
        <w:rPr>
          <w:rFonts w:ascii="Times New Roman" w:hAnsi="Times New Roman" w:cs="Times New Roman"/>
          <w:sz w:val="24"/>
          <w:szCs w:val="24"/>
          <w:lang w:val="pt-BR"/>
        </w:rPr>
        <w:t>C. lực từ tác dụng lên hạt mang điện đặt đứng yên trong từ trường.</w:t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61291">
        <w:rPr>
          <w:rFonts w:ascii="Times New Roman" w:hAnsi="Times New Roman" w:cs="Times New Roman"/>
          <w:sz w:val="24"/>
          <w:szCs w:val="24"/>
          <w:lang w:val="pt-BR"/>
        </w:rPr>
        <w:t>D. lực từ do dòng điện này tác dụng lên dòng điện kia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pt-BR"/>
        </w:rPr>
        <w:t>Chiều của lực Lorenxơ được xác định bằng:</w:t>
      </w:r>
    </w:p>
    <w:p w:rsidR="007A6BB8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1291">
        <w:rPr>
          <w:rFonts w:ascii="Times New Roman" w:hAnsi="Times New Roman" w:cs="Times New Roman"/>
          <w:sz w:val="24"/>
          <w:szCs w:val="24"/>
          <w:lang w:val="fr-FR"/>
        </w:rPr>
        <w:t>A. Qui tắc bàn tay trái.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A6BB8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A0A46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A0A46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>B. Qui tắc bàn tay phải.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C. Qui tắc cái đinh ốc.     </w:t>
      </w:r>
      <w:r w:rsidR="007A6BB8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A6BB8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A0A46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A0A46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>D. Qui tắc vặn nút chai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 xml:space="preserve">Chiều của lực Lorenxơ phụ thuộc vào </w:t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>A. Chiều chuyển động của hạt mang điện.</w:t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395EF6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 xml:space="preserve">B. Chiều của đường sức từ.      </w:t>
      </w:r>
    </w:p>
    <w:p w:rsidR="00835C24" w:rsidRPr="00961291" w:rsidRDefault="00835C24" w:rsidP="00122456">
      <w:pPr>
        <w:keepNext/>
        <w:widowControl w:val="0"/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 xml:space="preserve">C. </w:t>
      </w:r>
      <w:r w:rsidR="00D245DC" w:rsidRPr="00961291">
        <w:rPr>
          <w:rFonts w:ascii="Times New Roman" w:hAnsi="Times New Roman" w:cs="Times New Roman"/>
          <w:sz w:val="24"/>
          <w:szCs w:val="24"/>
        </w:rPr>
        <w:t xml:space="preserve">Dấu </w:t>
      </w:r>
      <w:r w:rsidRPr="00961291">
        <w:rPr>
          <w:rFonts w:ascii="Times New Roman" w:hAnsi="Times New Roman" w:cs="Times New Roman"/>
          <w:sz w:val="24"/>
          <w:szCs w:val="24"/>
        </w:rPr>
        <w:t xml:space="preserve">của hạt mang điện.    </w:t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395EF6" w:rsidRPr="00961291">
        <w:rPr>
          <w:rFonts w:ascii="Times New Roman" w:hAnsi="Times New Roman" w:cs="Times New Roman"/>
          <w:sz w:val="24"/>
          <w:szCs w:val="24"/>
        </w:rPr>
        <w:tab/>
      </w:r>
      <w:r w:rsidR="00395EF6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>D. Cả 3 yếu tố trên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 xml:space="preserve">Độ lớn của lực Lorexơ được tính theo công thức </w:t>
      </w:r>
    </w:p>
    <w:p w:rsidR="00835C24" w:rsidRPr="00961291" w:rsidRDefault="00395EF6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A. f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=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|q|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vB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B. f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=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|q|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vBsinα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ab/>
        <w:t>C. f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=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>qvBtanα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835C24" w:rsidRPr="00961291">
        <w:rPr>
          <w:rFonts w:ascii="Times New Roman" w:hAnsi="Times New Roman" w:cs="Times New Roman"/>
          <w:sz w:val="24"/>
          <w:szCs w:val="24"/>
          <w:lang w:val="fr-FR"/>
        </w:rPr>
        <w:t xml:space="preserve">          D. </w:t>
      </w:r>
      <w:r w:rsidR="00835C24" w:rsidRPr="00961291">
        <w:rPr>
          <w:rFonts w:ascii="Times New Roman" w:hAnsi="Times New Roman" w:cs="Times New Roman"/>
          <w:sz w:val="24"/>
          <w:szCs w:val="24"/>
        </w:rPr>
        <w:t>f</w:t>
      </w:r>
      <w:r w:rsidRPr="00961291">
        <w:rPr>
          <w:rFonts w:ascii="Times New Roman" w:hAnsi="Times New Roman" w:cs="Times New Roman"/>
          <w:sz w:val="24"/>
          <w:szCs w:val="24"/>
        </w:rPr>
        <w:t xml:space="preserve"> </w:t>
      </w:r>
      <w:r w:rsidR="00835C24" w:rsidRPr="00961291">
        <w:rPr>
          <w:rFonts w:ascii="Times New Roman" w:hAnsi="Times New Roman" w:cs="Times New Roman"/>
          <w:sz w:val="24"/>
          <w:szCs w:val="24"/>
        </w:rPr>
        <w:t>=</w:t>
      </w:r>
      <w:r w:rsidRPr="00961291">
        <w:rPr>
          <w:rFonts w:ascii="Times New Roman" w:hAnsi="Times New Roman" w:cs="Times New Roman"/>
          <w:sz w:val="24"/>
          <w:szCs w:val="24"/>
        </w:rPr>
        <w:t xml:space="preserve"> </w:t>
      </w:r>
      <w:r w:rsidRPr="00961291">
        <w:rPr>
          <w:rFonts w:ascii="Times New Roman" w:hAnsi="Times New Roman" w:cs="Times New Roman"/>
          <w:sz w:val="24"/>
          <w:szCs w:val="24"/>
          <w:lang w:val="fr-FR"/>
        </w:rPr>
        <w:t>|q|</w:t>
      </w:r>
      <w:r w:rsidR="00835C24" w:rsidRPr="00961291">
        <w:rPr>
          <w:rFonts w:ascii="Times New Roman" w:hAnsi="Times New Roman" w:cs="Times New Roman"/>
          <w:sz w:val="24"/>
          <w:szCs w:val="24"/>
        </w:rPr>
        <w:t>vBcosα</w:t>
      </w:r>
      <w:r w:rsidRPr="00961291">
        <w:rPr>
          <w:rFonts w:ascii="Times New Roman" w:hAnsi="Times New Roman" w:cs="Times New Roman"/>
          <w:sz w:val="24"/>
          <w:szCs w:val="24"/>
        </w:rPr>
        <w:t>.</w:t>
      </w:r>
    </w:p>
    <w:p w:rsidR="00122456" w:rsidRPr="00961291" w:rsidRDefault="00122456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fr-FR"/>
        </w:rPr>
        <w:t>Khi độ lớn của cảm ứng từ</w:t>
      </w:r>
      <w:r w:rsidRPr="00961291">
        <w:rPr>
          <w:b w:val="0"/>
          <w:lang w:val="vi-VN"/>
        </w:rPr>
        <w:t xml:space="preserve">, </w:t>
      </w:r>
      <w:r w:rsidRPr="00961291">
        <w:rPr>
          <w:b w:val="0"/>
          <w:lang w:val="fr-FR"/>
        </w:rPr>
        <w:t xml:space="preserve">vận tốc </w:t>
      </w:r>
      <w:r w:rsidRPr="00961291">
        <w:rPr>
          <w:b w:val="0"/>
          <w:lang w:val="vi-VN"/>
        </w:rPr>
        <w:t xml:space="preserve">và </w:t>
      </w:r>
      <w:r w:rsidRPr="00961291">
        <w:rPr>
          <w:b w:val="0"/>
          <w:lang w:val="fr-FR"/>
        </w:rPr>
        <w:t>điện tích cùng tăng 2 lần thì độ lớn lực Lorenxơ</w:t>
      </w:r>
    </w:p>
    <w:p w:rsidR="00122456" w:rsidRPr="00961291" w:rsidRDefault="00122456" w:rsidP="00122456">
      <w:pPr>
        <w:pStyle w:val="Style4"/>
        <w:keepNext/>
        <w:widowControl w:val="0"/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fr-FR"/>
        </w:rPr>
        <w:tab/>
        <w:t xml:space="preserve">A. tăng </w:t>
      </w:r>
      <w:r w:rsidRPr="00961291">
        <w:rPr>
          <w:b w:val="0"/>
          <w:lang w:val="vi-VN"/>
        </w:rPr>
        <w:t>8</w:t>
      </w:r>
      <w:r w:rsidRPr="00961291">
        <w:rPr>
          <w:b w:val="0"/>
          <w:lang w:val="fr-FR"/>
        </w:rPr>
        <w:t xml:space="preserve"> lần.</w:t>
      </w:r>
      <w:r w:rsidRPr="00961291">
        <w:rPr>
          <w:b w:val="0"/>
          <w:lang w:val="fr-FR"/>
        </w:rPr>
        <w:tab/>
      </w:r>
      <w:r w:rsidRPr="00961291">
        <w:rPr>
          <w:b w:val="0"/>
          <w:lang w:val="fr-FR"/>
        </w:rPr>
        <w:tab/>
        <w:t>B. tăng 2 lần.</w:t>
      </w:r>
      <w:r w:rsidRPr="00961291">
        <w:rPr>
          <w:b w:val="0"/>
          <w:lang w:val="fr-FR"/>
        </w:rPr>
        <w:tab/>
        <w:t>C. không đổi.</w:t>
      </w:r>
      <w:r w:rsidRPr="00961291">
        <w:rPr>
          <w:b w:val="0"/>
          <w:lang w:val="fr-FR"/>
        </w:rPr>
        <w:tab/>
        <w:t>D. giảm 2 lần.</w:t>
      </w:r>
    </w:p>
    <w:p w:rsidR="00835C24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fr-FR"/>
        </w:rPr>
        <w:t xml:space="preserve">Phương của lực Lorenxơ </w:t>
      </w:r>
    </w:p>
    <w:p w:rsidR="00835C24" w:rsidRPr="00961291" w:rsidRDefault="00D245DC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A. Trùng với phương của vectơ cảm ứng từ.</w:t>
      </w:r>
      <w:r w:rsidR="00835C24" w:rsidRPr="00961291">
        <w:rPr>
          <w:rFonts w:ascii="Times New Roman" w:hAnsi="Times New Roman" w:cs="Times New Roman"/>
          <w:sz w:val="24"/>
          <w:szCs w:val="24"/>
        </w:rPr>
        <w:tab/>
      </w:r>
    </w:p>
    <w:p w:rsidR="00835C24" w:rsidRPr="00961291" w:rsidRDefault="00D245DC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B. Trùng với phương của vectơ vận tốc của hạt mang điện.</w:t>
      </w:r>
    </w:p>
    <w:p w:rsidR="00835C24" w:rsidRPr="00961291" w:rsidRDefault="00D245DC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C. Vuông góc với mặt phẳng hợp bởi vectơ vận tốc của hạt và vectơ cảm ứng từ.</w:t>
      </w:r>
    </w:p>
    <w:p w:rsidR="00835C24" w:rsidRPr="00961291" w:rsidRDefault="00D245DC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835C24" w:rsidRPr="00961291">
        <w:rPr>
          <w:rFonts w:ascii="Times New Roman" w:hAnsi="Times New Roman" w:cs="Times New Roman"/>
          <w:sz w:val="24"/>
          <w:szCs w:val="24"/>
        </w:rPr>
        <w:t>D. Trùng với mặt phẳng tạo bởi vectơ vận tốc của hạt và vectơ cảm ứng từ.</w:t>
      </w:r>
    </w:p>
    <w:p w:rsidR="00D3457E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b w:val="0"/>
        </w:rPr>
        <w:t xml:space="preserve">Phát biểu nào dưới đây là </w:t>
      </w:r>
      <w:r w:rsidRPr="00961291">
        <w:rPr>
          <w:b w:val="0"/>
          <w:bCs/>
        </w:rPr>
        <w:t>sai</w:t>
      </w:r>
      <w:r w:rsidR="00D3457E" w:rsidRPr="00961291">
        <w:rPr>
          <w:b w:val="0"/>
        </w:rPr>
        <w:t>? Lực Lorenxơ</w:t>
      </w:r>
    </w:p>
    <w:p w:rsidR="00CB0751" w:rsidRPr="00961291" w:rsidRDefault="00D3457E" w:rsidP="00122456">
      <w:pPr>
        <w:pStyle w:val="Style4"/>
        <w:keepNext/>
        <w:widowControl w:val="0"/>
        <w:tabs>
          <w:tab w:val="left" w:pos="284"/>
        </w:tabs>
        <w:ind w:left="284" w:hanging="284"/>
        <w:rPr>
          <w:b w:val="0"/>
        </w:rPr>
      </w:pP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A. </w:t>
      </w:r>
      <w:r w:rsidR="00835C24" w:rsidRPr="00961291">
        <w:rPr>
          <w:b w:val="0"/>
        </w:rPr>
        <w:t>Vuông góc với từ trường.</w:t>
      </w:r>
      <w:r w:rsidR="00835C24"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B. </w:t>
      </w:r>
      <w:r w:rsidR="00835C24" w:rsidRPr="00961291">
        <w:rPr>
          <w:b w:val="0"/>
        </w:rPr>
        <w:t>Vuông góc với vận tốc.</w:t>
      </w:r>
    </w:p>
    <w:p w:rsidR="00835C24" w:rsidRPr="00961291" w:rsidRDefault="00CB0751" w:rsidP="00122456">
      <w:pPr>
        <w:pStyle w:val="Style4"/>
        <w:keepNext/>
        <w:widowControl w:val="0"/>
        <w:tabs>
          <w:tab w:val="left" w:pos="284"/>
        </w:tabs>
        <w:ind w:left="284" w:hanging="284"/>
        <w:rPr>
          <w:b w:val="0"/>
        </w:rPr>
      </w:pP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C. </w:t>
      </w:r>
      <w:r w:rsidR="00835C24" w:rsidRPr="00961291">
        <w:rPr>
          <w:b w:val="0"/>
        </w:rPr>
        <w:t>Không phụ thuộc vào hướng của từ trường.</w:t>
      </w:r>
      <w:r w:rsidR="00835C24" w:rsidRPr="00961291">
        <w:rPr>
          <w:b w:val="0"/>
        </w:rPr>
        <w:tab/>
      </w:r>
      <w:r w:rsidR="00835C24" w:rsidRPr="00961291">
        <w:rPr>
          <w:b w:val="0"/>
          <w:bCs/>
        </w:rPr>
        <w:t xml:space="preserve">D. </w:t>
      </w:r>
      <w:r w:rsidR="00835C24" w:rsidRPr="00961291">
        <w:rPr>
          <w:b w:val="0"/>
        </w:rPr>
        <w:t>Phụ thuộc vào dấu của điện tích.</w:t>
      </w:r>
    </w:p>
    <w:p w:rsidR="00D12CFC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rFonts w:eastAsia="Calibri"/>
          <w:b w:val="0"/>
        </w:rPr>
      </w:pPr>
      <w:r w:rsidRPr="00961291">
        <w:rPr>
          <w:rStyle w:val="fontstyle01"/>
          <w:rFonts w:ascii="Times New Roman" w:eastAsia="Calibri" w:hAnsi="Times New Roman"/>
          <w:b w:val="0"/>
          <w:color w:val="auto"/>
        </w:rPr>
        <w:t>Khi một electron bay vào vùng từ trường theo quỹ đạo song song với các đường sức từ, thì</w:t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Style w:val="fontstyle01"/>
          <w:rFonts w:ascii="Times New Roman" w:eastAsia="Calibri" w:hAnsi="Times New Roman"/>
          <w:b w:val="0"/>
          <w:color w:val="auto"/>
        </w:rPr>
      </w:pPr>
      <w:r w:rsidRPr="00961291">
        <w:rPr>
          <w:b w:val="0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A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Chuyển động của electron tiếp tục không bị thay đổi.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ab/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rStyle w:val="fontstyle01"/>
          <w:rFonts w:ascii="Times New Roman" w:eastAsia="Calibri" w:hAnsi="Times New Roman"/>
          <w:b w:val="0"/>
          <w:color w:val="auto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B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Hướng chuyển động của electron bị thay đổi.</w:t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Style w:val="fontstyle01"/>
          <w:rFonts w:ascii="Times New Roman" w:eastAsia="Calibri" w:hAnsi="Times New Roman"/>
          <w:b w:val="0"/>
          <w:color w:val="auto"/>
        </w:rPr>
      </w:pPr>
      <w:r w:rsidRPr="00961291">
        <w:rPr>
          <w:b w:val="0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C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Vận tốc của elec</w:t>
      </w:r>
      <w:r w:rsidRPr="00961291">
        <w:rPr>
          <w:rStyle w:val="fontstyle01"/>
          <w:rFonts w:ascii="Times New Roman" w:eastAsia="Calibri" w:hAnsi="Times New Roman"/>
          <w:b w:val="0"/>
          <w:color w:val="auto"/>
        </w:rPr>
        <w:t>tr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on bị thay đổ</w:t>
      </w:r>
      <w:r w:rsidRPr="00961291">
        <w:rPr>
          <w:rStyle w:val="fontstyle01"/>
          <w:rFonts w:ascii="Times New Roman" w:eastAsia="Calibri" w:hAnsi="Times New Roman"/>
          <w:b w:val="0"/>
          <w:color w:val="auto"/>
        </w:rPr>
        <w:t>i.</w:t>
      </w:r>
    </w:p>
    <w:p w:rsidR="00835C24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Style w:val="fontstyle01"/>
          <w:rFonts w:ascii="Times New Roman" w:eastAsia="Calibri" w:hAnsi="Times New Roman"/>
          <w:b w:val="0"/>
          <w:color w:val="auto"/>
        </w:rPr>
      </w:pPr>
      <w:r w:rsidRPr="00961291">
        <w:rPr>
          <w:rStyle w:val="fontstyle01"/>
          <w:rFonts w:ascii="Times New Roman" w:eastAsia="Calibri" w:hAnsi="Times New Roman"/>
          <w:b w:val="0"/>
          <w:color w:val="auto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D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Năng lượng của electron bị thay đổi.</w:t>
      </w:r>
    </w:p>
    <w:p w:rsidR="00D12CFC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rFonts w:eastAsia="Arial"/>
          <w:b w:val="0"/>
          <w:lang w:val="vi-VN"/>
        </w:rPr>
        <w:t>Khi một electron bay vào vùng từ trường theo quỹ đạo vuông góc với các đường sứ</w:t>
      </w:r>
      <w:r w:rsidR="00D12CFC" w:rsidRPr="00961291">
        <w:rPr>
          <w:rFonts w:eastAsia="Arial"/>
          <w:b w:val="0"/>
          <w:lang w:val="vi-VN"/>
        </w:rPr>
        <w:t>c thì</w:t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A. </w:t>
      </w:r>
      <w:r w:rsidR="00835C24" w:rsidRPr="00961291">
        <w:rPr>
          <w:rFonts w:eastAsia="Arial"/>
          <w:b w:val="0"/>
          <w:lang w:val="vi-VN"/>
        </w:rPr>
        <w:t>Chuyển động của electron tiếp tục bị thay đổi.</w:t>
      </w:r>
    </w:p>
    <w:p w:rsidR="00D12CFC" w:rsidRPr="00961291" w:rsidRDefault="00835C24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Pr="00961291">
        <w:rPr>
          <w:rFonts w:eastAsia="Arial"/>
          <w:b w:val="0"/>
          <w:bCs/>
          <w:lang w:val="vi-VN"/>
        </w:rPr>
        <w:t xml:space="preserve">B. </w:t>
      </w:r>
      <w:r w:rsidRPr="00961291">
        <w:rPr>
          <w:rFonts w:eastAsia="Arial"/>
          <w:b w:val="0"/>
          <w:lang w:val="vi-VN"/>
        </w:rPr>
        <w:t>Hướng chuyển động của electron bị thay đổi.</w:t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C. </w:t>
      </w:r>
      <w:r w:rsidR="00835C24" w:rsidRPr="00961291">
        <w:rPr>
          <w:rFonts w:eastAsia="Arial"/>
          <w:b w:val="0"/>
          <w:lang w:val="vi-VN"/>
        </w:rPr>
        <w:t>Độ lớn vận tốc của electron bị thay đổi.</w:t>
      </w:r>
      <w:r w:rsidR="00835C24" w:rsidRPr="00961291">
        <w:rPr>
          <w:rFonts w:eastAsia="Arial"/>
          <w:b w:val="0"/>
        </w:rPr>
        <w:tab/>
      </w:r>
    </w:p>
    <w:p w:rsidR="00835C24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D. </w:t>
      </w:r>
      <w:r w:rsidR="00835C24" w:rsidRPr="00961291">
        <w:rPr>
          <w:rFonts w:eastAsia="Arial"/>
          <w:b w:val="0"/>
          <w:lang w:val="vi-VN"/>
        </w:rPr>
        <w:t>Năng lượng của electron bị thay đổi.</w:t>
      </w:r>
    </w:p>
    <w:p w:rsidR="00122456" w:rsidRPr="00961291" w:rsidRDefault="00122456" w:rsidP="00122456">
      <w:pPr>
        <w:pStyle w:val="Style4"/>
        <w:keepNext/>
        <w:widowControl w:val="0"/>
        <w:tabs>
          <w:tab w:val="left" w:pos="284"/>
        </w:tabs>
        <w:rPr>
          <w:rStyle w:val="fontstyle01"/>
          <w:rFonts w:ascii="Times New Roman" w:hAnsi="Times New Roman"/>
          <w:b w:val="0"/>
          <w:color w:val="auto"/>
        </w:rPr>
      </w:pPr>
    </w:p>
    <w:p w:rsidR="00D12CFC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rStyle w:val="fontstyle01"/>
          <w:rFonts w:ascii="Times New Roman" w:eastAsia="Calibri" w:hAnsi="Times New Roman"/>
          <w:b w:val="0"/>
          <w:color w:val="auto"/>
        </w:rPr>
        <w:lastRenderedPageBreak/>
        <w:t xml:space="preserve">Một hạt proton chuyển động với vận tốc </w:t>
      </w:r>
      <w:r w:rsidR="00D12CFC" w:rsidRPr="00961291">
        <w:rPr>
          <w:rStyle w:val="fontstyle01"/>
          <w:rFonts w:ascii="Times New Roman" w:eastAsia="Calibri" w:hAnsi="Times New Roman"/>
          <w:b w:val="0"/>
          <w:color w:val="auto"/>
        </w:rPr>
        <w:t>v</w:t>
      </w:r>
      <w:r w:rsidR="00D12CFC" w:rsidRPr="00961291">
        <w:rPr>
          <w:rStyle w:val="fontstyle01"/>
          <w:rFonts w:ascii="Times New Roman" w:eastAsia="Calibri" w:hAnsi="Times New Roman"/>
          <w:b w:val="0"/>
          <w:color w:val="auto"/>
          <w:vertAlign w:val="subscript"/>
        </w:rPr>
        <w:t>0</w:t>
      </w:r>
      <w:r w:rsidR="00D12CFC" w:rsidRPr="00961291">
        <w:rPr>
          <w:rStyle w:val="fontstyle01"/>
          <w:rFonts w:ascii="Times New Roman" w:eastAsia="Calibri" w:hAnsi="Times New Roman"/>
          <w:b w:val="0"/>
          <w:color w:val="auto"/>
        </w:rPr>
        <w:t xml:space="preserve"> </w:t>
      </w:r>
      <w:r w:rsidRPr="00961291">
        <w:rPr>
          <w:rStyle w:val="fontstyle01"/>
          <w:rFonts w:ascii="Times New Roman" w:eastAsia="Calibri" w:hAnsi="Times New Roman"/>
          <w:b w:val="0"/>
          <w:color w:val="auto"/>
        </w:rPr>
        <w:t>vào trong từ trường theo phương song song với đường sức từ thì</w:t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Style w:val="fontstyle21"/>
          <w:rFonts w:ascii="Times New Roman" w:eastAsia="Arial" w:hAnsi="Times New Roman"/>
          <w:color w:val="auto"/>
        </w:rPr>
      </w:pPr>
      <w:r w:rsidRPr="00961291">
        <w:rPr>
          <w:b w:val="0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A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hướng chuyển động của proton không đổi.</w:t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 </w:t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ab/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Style w:val="fontstyle01"/>
          <w:rFonts w:ascii="Times New Roman" w:eastAsia="Calibri" w:hAnsi="Times New Roman"/>
          <w:b w:val="0"/>
          <w:color w:val="auto"/>
        </w:rPr>
      </w:pPr>
      <w:r w:rsidRPr="00961291">
        <w:rPr>
          <w:rStyle w:val="fontstyle21"/>
          <w:rFonts w:ascii="Times New Roman" w:eastAsia="Arial" w:hAnsi="Times New Roman"/>
          <w:color w:val="auto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B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vận tốc của proton tăng.</w:t>
      </w:r>
    </w:p>
    <w:p w:rsidR="00D12CFC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rStyle w:val="fontstyle21"/>
          <w:rFonts w:ascii="Times New Roman" w:eastAsia="Arial" w:hAnsi="Times New Roman"/>
          <w:color w:val="auto"/>
        </w:rPr>
      </w:pPr>
      <w:r w:rsidRPr="00961291">
        <w:rPr>
          <w:rStyle w:val="fontstyle01"/>
          <w:rFonts w:ascii="Times New Roman" w:eastAsia="Calibri" w:hAnsi="Times New Roman"/>
          <w:b w:val="0"/>
          <w:color w:val="auto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C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tốc độ không đổi nhung hướng chuyển động của proton thay đổi.</w:t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 </w:t>
      </w:r>
    </w:p>
    <w:p w:rsidR="00835C24" w:rsidRPr="00961291" w:rsidRDefault="00D12CFC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rStyle w:val="fontstyle21"/>
          <w:rFonts w:ascii="Times New Roman" w:eastAsia="Arial" w:hAnsi="Times New Roman"/>
          <w:color w:val="auto"/>
        </w:rPr>
        <w:tab/>
      </w:r>
      <w:r w:rsidR="00835C24" w:rsidRPr="00961291">
        <w:rPr>
          <w:rStyle w:val="fontstyle21"/>
          <w:rFonts w:ascii="Times New Roman" w:eastAsia="Arial" w:hAnsi="Times New Roman"/>
          <w:color w:val="auto"/>
        </w:rPr>
        <w:t xml:space="preserve">D. </w:t>
      </w:r>
      <w:r w:rsidR="00835C24" w:rsidRPr="00961291">
        <w:rPr>
          <w:rStyle w:val="fontstyle01"/>
          <w:rFonts w:ascii="Times New Roman" w:eastAsia="Calibri" w:hAnsi="Times New Roman"/>
          <w:b w:val="0"/>
          <w:color w:val="auto"/>
        </w:rPr>
        <w:t>động năng của proton tăng.</w:t>
      </w:r>
    </w:p>
    <w:p w:rsidR="00B37F7A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rFonts w:eastAsia="Arial"/>
          <w:b w:val="0"/>
          <w:lang w:val="vi-VN"/>
        </w:rPr>
        <w:t>Chọn câu đúng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  <w:bCs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A. </w:t>
      </w:r>
      <w:r w:rsidR="00835C24" w:rsidRPr="00961291">
        <w:rPr>
          <w:rFonts w:eastAsia="Arial"/>
          <w:b w:val="0"/>
          <w:lang w:val="vi-VN"/>
        </w:rPr>
        <w:t>Chỉ có từ trường mới làm lệch được quỹ đạo chuyển động của electron.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B. </w:t>
      </w:r>
      <w:r w:rsidR="00835C24" w:rsidRPr="00961291">
        <w:rPr>
          <w:rFonts w:eastAsia="Arial"/>
          <w:b w:val="0"/>
          <w:lang w:val="vi-VN"/>
        </w:rPr>
        <w:t>Chỉ có điện trường mới làm lệch được quỹ đạo chuyển động của electron.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C. </w:t>
      </w:r>
      <w:r w:rsidR="00835C24" w:rsidRPr="00961291">
        <w:rPr>
          <w:rFonts w:eastAsia="Arial"/>
          <w:b w:val="0"/>
          <w:lang w:val="vi-VN"/>
        </w:rPr>
        <w:t>Từ trường và điện trường không thể làm lệch quỹ đạo chuyển động của electron.</w:t>
      </w:r>
    </w:p>
    <w:p w:rsidR="00835C24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D. </w:t>
      </w:r>
      <w:r w:rsidR="00835C24" w:rsidRPr="00961291">
        <w:rPr>
          <w:rFonts w:eastAsia="Arial"/>
          <w:b w:val="0"/>
          <w:lang w:val="vi-VN"/>
        </w:rPr>
        <w:t>Từ trường và điện trường đều có thể làm lệch được quỹ đạo chuyển động của electron.</w:t>
      </w:r>
    </w:p>
    <w:p w:rsidR="00B37F7A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rFonts w:eastAsia="Arial"/>
          <w:b w:val="0"/>
          <w:lang w:val="vi-VN"/>
        </w:rPr>
        <w:t>Khi điện tích q &gt; 0, chuyển động trong điện trường có véc tơ cường độ điện trường</w:t>
      </w:r>
      <w:r w:rsidRPr="00961291">
        <w:rPr>
          <w:rFonts w:eastAsia="Arial"/>
          <w:b w:val="0"/>
          <w:position w:val="-4"/>
          <w:lang w:val="vi-VN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4.15pt" o:ole="">
            <v:imagedata r:id="rId8" o:title=""/>
          </v:shape>
          <o:OLEObject Type="Embed" ProgID="Equation.3" ShapeID="_x0000_i1025" DrawAspect="Content" ObjectID="_1646997936" r:id="rId9"/>
        </w:object>
      </w:r>
      <w:r w:rsidRPr="00961291">
        <w:rPr>
          <w:rFonts w:eastAsia="Arial"/>
          <w:b w:val="0"/>
          <w:lang w:val="vi-VN"/>
        </w:rPr>
        <w:t>thì nó chịu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lang w:val="vi-VN"/>
        </w:rPr>
        <w:t>tác dụng của lực điện</w:t>
      </w:r>
      <w:r w:rsidR="00B37F7A" w:rsidRPr="00961291">
        <w:rPr>
          <w:rFonts w:eastAsia="Arial"/>
          <w:b w:val="0"/>
        </w:rPr>
        <w:t xml:space="preserve"> </w:t>
      </w:r>
      <w:r w:rsidR="00B37F7A" w:rsidRPr="00961291">
        <w:rPr>
          <w:rFonts w:eastAsia="Arial"/>
          <w:b w:val="0"/>
          <w:position w:val="-4"/>
          <w:lang w:val="vi-VN"/>
        </w:rPr>
        <w:object w:dxaOrig="200" w:dyaOrig="340">
          <v:shape id="_x0000_i1026" type="#_x0000_t75" style="width:9.85pt;height:17.25pt" o:ole="">
            <v:imagedata r:id="rId10" o:title=""/>
          </v:shape>
          <o:OLEObject Type="Embed" ProgID="Equation.DSMT4" ShapeID="_x0000_i1026" DrawAspect="Content" ObjectID="_1646997937" r:id="rId11"/>
        </w:object>
      </w:r>
      <w:r w:rsidRPr="00961291">
        <w:rPr>
          <w:rFonts w:eastAsia="Arial"/>
          <w:b w:val="0"/>
          <w:lang w:val="vi-VN"/>
        </w:rPr>
        <w:t xml:space="preserve">, còn khi chuyển động trong từ trường đều có véc tơ cảm ứng từ </w:t>
      </w:r>
      <w:r w:rsidRPr="00961291">
        <w:rPr>
          <w:rFonts w:eastAsia="Arial"/>
          <w:b w:val="0"/>
          <w:position w:val="-4"/>
          <w:lang w:val="vi-VN"/>
        </w:rPr>
        <w:object w:dxaOrig="220" w:dyaOrig="279">
          <v:shape id="_x0000_i1027" type="#_x0000_t75" style="width:11.1pt;height:14.15pt" o:ole="">
            <v:imagedata r:id="rId12" o:title=""/>
          </v:shape>
          <o:OLEObject Type="Embed" ProgID="Equation.3" ShapeID="_x0000_i1027" DrawAspect="Content" ObjectID="_1646997938" r:id="rId13"/>
        </w:object>
      </w:r>
      <w:r w:rsidRPr="00961291">
        <w:rPr>
          <w:rFonts w:eastAsia="Arial"/>
          <w:b w:val="0"/>
          <w:lang w:val="vi-VN"/>
        </w:rPr>
        <w:t>thì nó chịu tác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lang w:val="vi-VN"/>
        </w:rPr>
        <w:t>dụng của lực Lorenxo</w:t>
      </w:r>
      <w:r w:rsidR="00B37F7A" w:rsidRPr="00961291">
        <w:rPr>
          <w:rFonts w:eastAsia="Arial"/>
          <w:b w:val="0"/>
          <w:position w:val="-6"/>
          <w:lang w:val="vi-VN"/>
        </w:rPr>
        <w:object w:dxaOrig="260" w:dyaOrig="360">
          <v:shape id="_x0000_i1028" type="#_x0000_t75" style="width:13.55pt;height:17.85pt" o:ole="">
            <v:imagedata r:id="rId14" o:title=""/>
          </v:shape>
          <o:OLEObject Type="Embed" ProgID="Equation.DSMT4" ShapeID="_x0000_i1028" DrawAspect="Content" ObjectID="_1646997939" r:id="rId15"/>
        </w:object>
      </w:r>
      <w:r w:rsidRPr="00961291">
        <w:rPr>
          <w:rFonts w:eastAsia="Arial"/>
          <w:b w:val="0"/>
          <w:lang w:val="vi-VN"/>
        </w:rPr>
        <w:t>.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lang w:val="vi-VN"/>
        </w:rPr>
        <w:t>Chọn kết luậ</w:t>
      </w:r>
      <w:r w:rsidR="00B37F7A" w:rsidRPr="00961291">
        <w:rPr>
          <w:rFonts w:eastAsia="Arial"/>
          <w:b w:val="0"/>
          <w:lang w:val="vi-VN"/>
        </w:rPr>
        <w:t>n đúng?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A. </w:t>
      </w:r>
      <w:r w:rsidRPr="00961291">
        <w:rPr>
          <w:rFonts w:eastAsia="Arial"/>
          <w:b w:val="0"/>
          <w:position w:val="-4"/>
          <w:lang w:val="vi-VN"/>
        </w:rPr>
        <w:object w:dxaOrig="200" w:dyaOrig="340">
          <v:shape id="_x0000_i1029" type="#_x0000_t75" style="width:9.85pt;height:17.25pt" o:ole="">
            <v:imagedata r:id="rId10" o:title=""/>
          </v:shape>
          <o:OLEObject Type="Embed" ProgID="Equation.DSMT4" ShapeID="_x0000_i1029" DrawAspect="Content" ObjectID="_1646997940" r:id="rId16"/>
        </w:object>
      </w:r>
      <w:r w:rsidR="00835C24" w:rsidRPr="00961291">
        <w:rPr>
          <w:rFonts w:eastAsia="Arial"/>
          <w:b w:val="0"/>
          <w:lang w:val="vi-VN"/>
        </w:rPr>
        <w:t>song song ngược chiều với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position w:val="-4"/>
          <w:lang w:val="vi-VN"/>
        </w:rPr>
        <w:object w:dxaOrig="220" w:dyaOrig="340">
          <v:shape id="_x0000_i1030" type="#_x0000_t75" style="width:11.1pt;height:17.25pt" o:ole="">
            <v:imagedata r:id="rId17" o:title=""/>
          </v:shape>
          <o:OLEObject Type="Embed" ProgID="Equation.DSMT4" ShapeID="_x0000_i1030" DrawAspect="Content" ObjectID="_1646997941" r:id="rId18"/>
        </w:object>
      </w:r>
      <w:r w:rsidR="00835C24" w:rsidRPr="00961291">
        <w:rPr>
          <w:rFonts w:eastAsia="Arial"/>
          <w:b w:val="0"/>
          <w:lang w:val="vi-VN"/>
        </w:rPr>
        <w:t>.</w:t>
      </w:r>
      <w:r w:rsidR="00835C24" w:rsidRPr="00961291">
        <w:rPr>
          <w:rFonts w:eastAsia="Arial"/>
          <w:b w:val="0"/>
        </w:rPr>
        <w:tab/>
      </w: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B. </w:t>
      </w:r>
      <w:r w:rsidRPr="00961291">
        <w:rPr>
          <w:rFonts w:eastAsia="Arial"/>
          <w:b w:val="0"/>
          <w:position w:val="-6"/>
          <w:lang w:val="vi-VN"/>
        </w:rPr>
        <w:object w:dxaOrig="260" w:dyaOrig="360">
          <v:shape id="_x0000_i1031" type="#_x0000_t75" style="width:13.55pt;height:17.85pt" o:ole="">
            <v:imagedata r:id="rId14" o:title=""/>
          </v:shape>
          <o:OLEObject Type="Embed" ProgID="Equation.DSMT4" ShapeID="_x0000_i1031" DrawAspect="Content" ObjectID="_1646997942" r:id="rId19"/>
        </w:object>
      </w:r>
      <w:r w:rsidR="00835C24" w:rsidRPr="00961291">
        <w:rPr>
          <w:rFonts w:eastAsia="Arial"/>
          <w:b w:val="0"/>
          <w:lang w:val="vi-VN"/>
        </w:rPr>
        <w:t>song song cùng chiều với</w:t>
      </w:r>
      <w:r w:rsidRPr="00961291">
        <w:rPr>
          <w:rFonts w:eastAsia="Arial"/>
          <w:b w:val="0"/>
          <w:position w:val="-4"/>
        </w:rPr>
        <w:t xml:space="preserve"> </w:t>
      </w:r>
      <w:r w:rsidRPr="00961291">
        <w:rPr>
          <w:rFonts w:eastAsia="Arial"/>
          <w:b w:val="0"/>
          <w:position w:val="-4"/>
          <w:lang w:val="vi-VN"/>
        </w:rPr>
        <w:object w:dxaOrig="240" w:dyaOrig="340">
          <v:shape id="_x0000_i1032" type="#_x0000_t75" style="width:12.3pt;height:17.25pt" o:ole="">
            <v:imagedata r:id="rId20" o:title=""/>
          </v:shape>
          <o:OLEObject Type="Embed" ProgID="Equation.DSMT4" ShapeID="_x0000_i1032" DrawAspect="Content" ObjectID="_1646997943" r:id="rId21"/>
        </w:object>
      </w:r>
      <w:r w:rsidR="00835C24" w:rsidRPr="00961291">
        <w:rPr>
          <w:rFonts w:eastAsia="Arial"/>
          <w:b w:val="0"/>
          <w:lang w:val="vi-VN"/>
        </w:rPr>
        <w:t>.</w:t>
      </w:r>
    </w:p>
    <w:p w:rsidR="00835C24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C. </w:t>
      </w:r>
      <w:r w:rsidRPr="00961291">
        <w:rPr>
          <w:rFonts w:eastAsia="Arial"/>
          <w:b w:val="0"/>
          <w:position w:val="-6"/>
          <w:lang w:val="vi-VN"/>
        </w:rPr>
        <w:object w:dxaOrig="260" w:dyaOrig="360">
          <v:shape id="_x0000_i1033" type="#_x0000_t75" style="width:13.55pt;height:17.85pt" o:ole="">
            <v:imagedata r:id="rId14" o:title=""/>
          </v:shape>
          <o:OLEObject Type="Embed" ProgID="Equation.DSMT4" ShapeID="_x0000_i1033" DrawAspect="Content" ObjectID="_1646997944" r:id="rId22"/>
        </w:object>
      </w:r>
      <w:r w:rsidR="00835C24" w:rsidRPr="00961291">
        <w:rPr>
          <w:rFonts w:eastAsia="Arial"/>
          <w:b w:val="0"/>
          <w:lang w:val="vi-VN"/>
        </w:rPr>
        <w:t>vuông góc với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position w:val="-4"/>
          <w:lang w:val="vi-VN"/>
        </w:rPr>
        <w:object w:dxaOrig="240" w:dyaOrig="340">
          <v:shape id="_x0000_i1034" type="#_x0000_t75" style="width:12.3pt;height:17.25pt" o:ole="">
            <v:imagedata r:id="rId20" o:title=""/>
          </v:shape>
          <o:OLEObject Type="Embed" ProgID="Equation.DSMT4" ShapeID="_x0000_i1034" DrawAspect="Content" ObjectID="_1646997945" r:id="rId23"/>
        </w:object>
      </w:r>
      <w:r w:rsidR="00835C24" w:rsidRPr="00961291">
        <w:rPr>
          <w:rFonts w:eastAsia="Arial"/>
          <w:b w:val="0"/>
          <w:lang w:val="vi-VN"/>
        </w:rPr>
        <w:t>.</w:t>
      </w:r>
      <w:r w:rsidR="00835C24" w:rsidRPr="00961291">
        <w:rPr>
          <w:rFonts w:eastAsia="Arial"/>
          <w:b w:val="0"/>
        </w:rPr>
        <w:tab/>
      </w:r>
      <w:r w:rsidRPr="00961291">
        <w:rPr>
          <w:rFonts w:eastAsia="Arial"/>
          <w:b w:val="0"/>
        </w:rPr>
        <w:tab/>
      </w:r>
      <w:r w:rsidRPr="00961291">
        <w:rPr>
          <w:rFonts w:eastAsia="Arial"/>
          <w:b w:val="0"/>
        </w:rPr>
        <w:tab/>
      </w: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D. </w:t>
      </w:r>
      <w:r w:rsidRPr="00961291">
        <w:rPr>
          <w:rFonts w:eastAsia="Arial"/>
          <w:b w:val="0"/>
          <w:position w:val="-4"/>
          <w:lang w:val="vi-VN"/>
        </w:rPr>
        <w:object w:dxaOrig="200" w:dyaOrig="340">
          <v:shape id="_x0000_i1035" type="#_x0000_t75" style="width:9.85pt;height:17.25pt" o:ole="">
            <v:imagedata r:id="rId10" o:title=""/>
          </v:shape>
          <o:OLEObject Type="Embed" ProgID="Equation.DSMT4" ShapeID="_x0000_i1035" DrawAspect="Content" ObjectID="_1646997946" r:id="rId24"/>
        </w:object>
      </w:r>
      <w:r w:rsidRPr="00961291">
        <w:rPr>
          <w:rFonts w:eastAsia="Arial"/>
          <w:b w:val="0"/>
          <w:position w:val="-4"/>
        </w:rPr>
        <w:t xml:space="preserve"> </w:t>
      </w:r>
      <w:r w:rsidR="00835C24" w:rsidRPr="00961291">
        <w:rPr>
          <w:rFonts w:eastAsia="Arial"/>
          <w:b w:val="0"/>
          <w:lang w:val="vi-VN"/>
        </w:rPr>
        <w:t>vuông góc với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position w:val="-4"/>
          <w:lang w:val="vi-VN"/>
        </w:rPr>
        <w:object w:dxaOrig="220" w:dyaOrig="340">
          <v:shape id="_x0000_i1036" type="#_x0000_t75" style="width:11.1pt;height:17.25pt" o:ole="">
            <v:imagedata r:id="rId17" o:title=""/>
          </v:shape>
          <o:OLEObject Type="Embed" ProgID="Equation.DSMT4" ShapeID="_x0000_i1036" DrawAspect="Content" ObjectID="_1646997947" r:id="rId25"/>
        </w:object>
      </w:r>
      <w:r w:rsidR="00835C24" w:rsidRPr="00961291">
        <w:rPr>
          <w:rFonts w:eastAsia="Arial"/>
          <w:b w:val="0"/>
          <w:lang w:val="vi-VN"/>
        </w:rPr>
        <w:t>.</w:t>
      </w:r>
    </w:p>
    <w:p w:rsidR="00B37F7A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rFonts w:eastAsia="Arial"/>
          <w:b w:val="0"/>
        </w:rPr>
      </w:pPr>
      <w:r w:rsidRPr="00961291">
        <w:rPr>
          <w:b w:val="0"/>
        </w:rPr>
        <w:t xml:space="preserve">Sau khi bắn một electron vào trong từ trường đều theo phương vuông góc với đường sức từ thì </w:t>
      </w:r>
      <w:r w:rsidR="00B37F7A" w:rsidRPr="00961291">
        <w:rPr>
          <w:b w:val="0"/>
        </w:rPr>
        <w:t>electron sẽ chuyển động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A. </w:t>
      </w:r>
      <w:r w:rsidR="00835C24" w:rsidRPr="00961291">
        <w:rPr>
          <w:b w:val="0"/>
        </w:rPr>
        <w:t xml:space="preserve">Với tốc độ không đổi </w:t>
      </w:r>
      <w:r w:rsidR="00835C24" w:rsidRPr="00961291">
        <w:rPr>
          <w:b w:val="0"/>
        </w:rPr>
        <w:tab/>
      </w:r>
      <w:r w:rsidR="00835C24"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B. </w:t>
      </w:r>
      <w:r w:rsidR="00835C24" w:rsidRPr="00961291">
        <w:rPr>
          <w:b w:val="0"/>
        </w:rPr>
        <w:t>Nhanh dần</w:t>
      </w:r>
      <w:r w:rsidR="00835C24" w:rsidRPr="00961291">
        <w:rPr>
          <w:b w:val="0"/>
        </w:rPr>
        <w:tab/>
      </w:r>
    </w:p>
    <w:p w:rsidR="00835C24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C. </w:t>
      </w:r>
      <w:r w:rsidR="00835C24" w:rsidRPr="00961291">
        <w:rPr>
          <w:b w:val="0"/>
        </w:rPr>
        <w:t xml:space="preserve">chậm dần </w:t>
      </w:r>
      <w:r w:rsidR="00835C24" w:rsidRPr="00961291">
        <w:rPr>
          <w:b w:val="0"/>
        </w:rPr>
        <w:tab/>
      </w:r>
      <w:r w:rsidR="00835C24"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</w:r>
      <w:r w:rsidR="00835C24" w:rsidRPr="00961291">
        <w:rPr>
          <w:b w:val="0"/>
          <w:bCs/>
        </w:rPr>
        <w:t xml:space="preserve">D. </w:t>
      </w:r>
      <w:r w:rsidR="00835C24" w:rsidRPr="00961291">
        <w:rPr>
          <w:b w:val="0"/>
        </w:rPr>
        <w:t>lúc đầu nhanh dần sau đó chậm dần.</w:t>
      </w:r>
    </w:p>
    <w:p w:rsidR="00B37F7A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  <w:lang w:val="vi-VN"/>
        </w:rPr>
        <w:t>Một ion dương được bắn vào trong khoảng không gian có từ trường đều</w:t>
      </w:r>
      <w:r w:rsidRPr="00961291">
        <w:rPr>
          <w:rFonts w:eastAsia="Arial"/>
          <w:b w:val="0"/>
          <w:position w:val="-4"/>
          <w:lang w:val="vi-VN"/>
        </w:rPr>
        <w:object w:dxaOrig="220" w:dyaOrig="279">
          <v:shape id="_x0000_i1037" type="#_x0000_t75" style="width:11.1pt;height:14.15pt" o:ole="">
            <v:imagedata r:id="rId12" o:title=""/>
          </v:shape>
          <o:OLEObject Type="Embed" ProgID="Equation.3" ShapeID="_x0000_i1037" DrawAspect="Content" ObjectID="_1646997948" r:id="rId26"/>
        </w:object>
      </w:r>
      <w:r w:rsidRPr="00961291">
        <w:rPr>
          <w:rFonts w:eastAsia="Arial"/>
          <w:b w:val="0"/>
        </w:rPr>
        <w:t>(</w:t>
      </w:r>
      <w:r w:rsidRPr="00961291">
        <w:rPr>
          <w:rFonts w:eastAsia="Arial"/>
          <w:b w:val="0"/>
          <w:lang w:val="vi-VN"/>
        </w:rPr>
        <w:t>phương vuông góc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lang w:val="vi-VN"/>
        </w:rPr>
        <w:t>với mặt phẳng hình vẽ và chiều từ ngoài vào trong) và điện trườn</w:t>
      </w:r>
      <w:r w:rsidR="00B37F7A" w:rsidRPr="00961291">
        <w:rPr>
          <w:rFonts w:eastAsia="Arial"/>
          <w:b w:val="0"/>
        </w:rPr>
        <w:t>g</w:t>
      </w:r>
      <w:r w:rsidRPr="00961291">
        <w:rPr>
          <w:rFonts w:eastAsia="Arial"/>
          <w:b w:val="0"/>
          <w:lang w:val="vi-VN"/>
        </w:rPr>
        <w:t xml:space="preserve"> đều</w:t>
      </w:r>
      <w:r w:rsidRPr="00961291">
        <w:rPr>
          <w:rFonts w:eastAsia="Arial"/>
          <w:b w:val="0"/>
          <w:position w:val="-4"/>
          <w:lang w:val="vi-VN"/>
        </w:rPr>
        <w:object w:dxaOrig="220" w:dyaOrig="279">
          <v:shape id="_x0000_i1038" type="#_x0000_t75" style="width:11.1pt;height:14.15pt" o:ole="">
            <v:imagedata r:id="rId8" o:title=""/>
          </v:shape>
          <o:OLEObject Type="Embed" ProgID="Equation.3" ShapeID="_x0000_i1038" DrawAspect="Content" ObjectID="_1646997949" r:id="rId27"/>
        </w:object>
      </w:r>
      <w:r w:rsidRPr="00961291">
        <w:rPr>
          <w:rFonts w:eastAsia="Arial"/>
          <w:b w:val="0"/>
          <w:lang w:val="vi-VN"/>
        </w:rPr>
        <w:t>với vận tốc</w:t>
      </w:r>
      <w:r w:rsidRPr="00961291">
        <w:rPr>
          <w:rFonts w:eastAsia="Arial"/>
          <w:b w:val="0"/>
          <w:position w:val="-6"/>
          <w:lang w:val="vi-VN"/>
        </w:rPr>
        <w:object w:dxaOrig="180" w:dyaOrig="260">
          <v:shape id="_x0000_i1039" type="#_x0000_t75" style="width:9.25pt;height:12.9pt" o:ole="">
            <v:imagedata r:id="rId28" o:title=""/>
          </v:shape>
          <o:OLEObject Type="Embed" ProgID="Equation.3" ShapeID="_x0000_i1039" DrawAspect="Content" ObjectID="_1646997950" r:id="rId29"/>
        </w:object>
      </w:r>
      <w:r w:rsidRPr="00961291">
        <w:rPr>
          <w:rFonts w:eastAsia="Arial"/>
          <w:b w:val="0"/>
        </w:rPr>
        <w:t xml:space="preserve">, cả ba véc-tơ này vuông góc với nhau từng đôi một. </w:t>
      </w:r>
      <w:r w:rsidRPr="00961291">
        <w:rPr>
          <w:rFonts w:eastAsia="Arial"/>
          <w:b w:val="0"/>
          <w:lang w:val="vi-VN"/>
        </w:rPr>
        <w:t>Sau đó ion này</w:t>
      </w:r>
      <w:r w:rsidRPr="00961291">
        <w:rPr>
          <w:rFonts w:eastAsia="Arial"/>
          <w:b w:val="0"/>
        </w:rPr>
        <w:t>: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A. </w:t>
      </w:r>
      <w:r w:rsidR="00835C24" w:rsidRPr="00961291">
        <w:rPr>
          <w:rFonts w:eastAsia="Arial"/>
          <w:b w:val="0"/>
          <w:lang w:val="vi-VN"/>
        </w:rPr>
        <w:t xml:space="preserve">có thể vẫn chuyển động thẳng theo hướng vectơ </w:t>
      </w:r>
      <w:r w:rsidR="00835C24" w:rsidRPr="00961291">
        <w:rPr>
          <w:rFonts w:eastAsia="Arial"/>
          <w:b w:val="0"/>
          <w:position w:val="-6"/>
          <w:lang w:val="vi-VN"/>
        </w:rPr>
        <w:object w:dxaOrig="180" w:dyaOrig="260">
          <v:shape id="_x0000_i1040" type="#_x0000_t75" style="width:9.25pt;height:12.9pt" o:ole="">
            <v:imagedata r:id="rId30" o:title=""/>
          </v:shape>
          <o:OLEObject Type="Embed" ProgID="Equation.3" ShapeID="_x0000_i1040" DrawAspect="Content" ObjectID="_1646997951" r:id="rId31"/>
        </w:object>
      </w:r>
      <w:r w:rsidR="00835C24" w:rsidRPr="00961291">
        <w:rPr>
          <w:rFonts w:eastAsia="Arial"/>
          <w:b w:val="0"/>
          <w:lang w:val="vi-VN"/>
        </w:rPr>
        <w:t>.</w:t>
      </w:r>
      <w:r w:rsidR="00835C24" w:rsidRPr="00961291">
        <w:rPr>
          <w:rFonts w:eastAsia="Arial"/>
          <w:b w:val="0"/>
        </w:rPr>
        <w:tab/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  <w:bCs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B. </w:t>
      </w:r>
      <w:r w:rsidR="00835C24" w:rsidRPr="00961291">
        <w:rPr>
          <w:rFonts w:eastAsia="Arial"/>
          <w:b w:val="0"/>
          <w:lang w:val="vi-VN"/>
        </w:rPr>
        <w:t xml:space="preserve">chắc chắn không chuyển động thẳng theo hướng vectơ </w:t>
      </w:r>
      <w:r w:rsidR="00835C24" w:rsidRPr="00961291">
        <w:rPr>
          <w:rFonts w:eastAsia="Arial"/>
          <w:b w:val="0"/>
          <w:position w:val="-6"/>
          <w:lang w:val="vi-VN"/>
        </w:rPr>
        <w:object w:dxaOrig="180" w:dyaOrig="260">
          <v:shape id="_x0000_i1041" type="#_x0000_t75" style="width:9.25pt;height:12.9pt" o:ole="">
            <v:imagedata r:id="rId30" o:title=""/>
          </v:shape>
          <o:OLEObject Type="Embed" ProgID="Equation.3" ShapeID="_x0000_i1041" DrawAspect="Content" ObjectID="_1646997952" r:id="rId32"/>
        </w:object>
      </w:r>
      <w:r w:rsidR="00835C24" w:rsidRPr="00961291">
        <w:rPr>
          <w:rFonts w:eastAsia="Arial"/>
          <w:b w:val="0"/>
          <w:bCs/>
        </w:rPr>
        <w:t>.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  <w:bCs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C. </w:t>
      </w:r>
      <w:r w:rsidR="00835C24" w:rsidRPr="00961291">
        <w:rPr>
          <w:rFonts w:eastAsia="Arial"/>
          <w:b w:val="0"/>
          <w:lang w:val="vi-VN"/>
        </w:rPr>
        <w:t xml:space="preserve">có thể chuyển động thẳng theo hướng của vectơ </w:t>
      </w:r>
      <w:r w:rsidR="00835C24" w:rsidRPr="00961291">
        <w:rPr>
          <w:rFonts w:eastAsia="Arial"/>
          <w:b w:val="0"/>
          <w:position w:val="-4"/>
          <w:lang w:val="vi-VN"/>
        </w:rPr>
        <w:object w:dxaOrig="220" w:dyaOrig="279">
          <v:shape id="_x0000_i1042" type="#_x0000_t75" style="width:11.1pt;height:14.15pt" o:ole="">
            <v:imagedata r:id="rId12" o:title=""/>
          </v:shape>
          <o:OLEObject Type="Embed" ProgID="Equation.3" ShapeID="_x0000_i1042" DrawAspect="Content" ObjectID="_1646997953" r:id="rId33"/>
        </w:object>
      </w:r>
      <w:r w:rsidR="00835C24" w:rsidRPr="00961291">
        <w:rPr>
          <w:rFonts w:eastAsia="Arial"/>
          <w:b w:val="0"/>
        </w:rPr>
        <w:t>.</w:t>
      </w:r>
      <w:r w:rsidR="00835C24" w:rsidRPr="00961291">
        <w:rPr>
          <w:rFonts w:eastAsia="Arial"/>
          <w:b w:val="0"/>
        </w:rPr>
        <w:tab/>
      </w:r>
    </w:p>
    <w:p w:rsidR="00835C24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D. </w:t>
      </w:r>
      <w:r w:rsidR="00835C24" w:rsidRPr="00961291">
        <w:rPr>
          <w:rFonts w:eastAsia="Arial"/>
          <w:b w:val="0"/>
          <w:lang w:val="vi-VN"/>
        </w:rPr>
        <w:t xml:space="preserve">chắc chắn chuyển động thẳng theo hướng của vectơ </w:t>
      </w:r>
      <w:r w:rsidR="00835C24" w:rsidRPr="00961291">
        <w:rPr>
          <w:rFonts w:eastAsia="Arial"/>
          <w:b w:val="0"/>
          <w:position w:val="-4"/>
          <w:lang w:val="vi-VN"/>
        </w:rPr>
        <w:object w:dxaOrig="220" w:dyaOrig="279">
          <v:shape id="_x0000_i1043" type="#_x0000_t75" style="width:11.1pt;height:14.15pt" o:ole="">
            <v:imagedata r:id="rId8" o:title=""/>
          </v:shape>
          <o:OLEObject Type="Embed" ProgID="Equation.3" ShapeID="_x0000_i1043" DrawAspect="Content" ObjectID="_1646997954" r:id="rId34"/>
        </w:object>
      </w:r>
      <w:r w:rsidR="00835C24" w:rsidRPr="00961291">
        <w:rPr>
          <w:rFonts w:eastAsia="Arial"/>
          <w:b w:val="0"/>
        </w:rPr>
        <w:t>.</w:t>
      </w:r>
    </w:p>
    <w:p w:rsidR="00B37F7A" w:rsidRPr="00961291" w:rsidRDefault="00835C24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  <w:lang w:val="vi-VN"/>
        </w:rPr>
        <w:t>Đưa một nam châm mạnh lại gần ống phóng điện tử của máy thu hình trên màn hình bị nhiễu vì</w:t>
      </w:r>
      <w:r w:rsidRPr="00961291">
        <w:rPr>
          <w:rFonts w:eastAsia="Arial"/>
          <w:b w:val="0"/>
        </w:rPr>
        <w:t xml:space="preserve"> </w:t>
      </w:r>
      <w:r w:rsidRPr="00961291">
        <w:rPr>
          <w:rFonts w:eastAsia="Arial"/>
          <w:b w:val="0"/>
          <w:lang w:val="vi-VN"/>
        </w:rPr>
        <w:t>nam châm làm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  <w:bCs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A. </w:t>
      </w:r>
      <w:r w:rsidR="00835C24" w:rsidRPr="00961291">
        <w:rPr>
          <w:rFonts w:eastAsia="Arial"/>
          <w:b w:val="0"/>
          <w:lang w:val="vi-VN"/>
        </w:rPr>
        <w:t>lệch đường đi của các electron trong đèn hình</w:t>
      </w:r>
      <w:r w:rsidR="00835C24" w:rsidRPr="00961291">
        <w:rPr>
          <w:rFonts w:eastAsia="Arial"/>
          <w:b w:val="0"/>
        </w:rPr>
        <w:t xml:space="preserve">.          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B. </w:t>
      </w:r>
      <w:r w:rsidR="00835C24" w:rsidRPr="00961291">
        <w:rPr>
          <w:rFonts w:eastAsia="Arial"/>
          <w:b w:val="0"/>
          <w:lang w:val="vi-VN"/>
        </w:rPr>
        <w:t>giảm bớt số electron trong đèn hình</w:t>
      </w:r>
      <w:r w:rsidR="00835C24" w:rsidRPr="00961291">
        <w:rPr>
          <w:rFonts w:eastAsia="Arial"/>
          <w:b w:val="0"/>
        </w:rPr>
        <w:t>.</w:t>
      </w:r>
    </w:p>
    <w:p w:rsidR="00B37F7A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C. </w:t>
      </w:r>
      <w:r w:rsidR="00835C24" w:rsidRPr="00961291">
        <w:rPr>
          <w:rFonts w:eastAsia="Arial"/>
          <w:b w:val="0"/>
          <w:lang w:val="vi-VN"/>
        </w:rPr>
        <w:t>tăng số electron trong đèn hình</w:t>
      </w:r>
      <w:r w:rsidR="00835C24" w:rsidRPr="00961291">
        <w:rPr>
          <w:rFonts w:eastAsia="Arial"/>
          <w:b w:val="0"/>
        </w:rPr>
        <w:t>.</w:t>
      </w:r>
      <w:r w:rsidR="00835C24" w:rsidRPr="00961291">
        <w:rPr>
          <w:rFonts w:eastAsia="Arial"/>
          <w:b w:val="0"/>
        </w:rPr>
        <w:tab/>
        <w:t xml:space="preserve">                          </w:t>
      </w:r>
    </w:p>
    <w:p w:rsidR="00835C24" w:rsidRPr="00961291" w:rsidRDefault="00B37F7A" w:rsidP="00122456">
      <w:pPr>
        <w:pStyle w:val="Style4"/>
        <w:keepNext/>
        <w:widowControl w:val="0"/>
        <w:tabs>
          <w:tab w:val="left" w:pos="284"/>
        </w:tabs>
        <w:rPr>
          <w:rFonts w:eastAsia="Arial"/>
          <w:b w:val="0"/>
        </w:rPr>
      </w:pPr>
      <w:r w:rsidRPr="00961291">
        <w:rPr>
          <w:rFonts w:eastAsia="Arial"/>
          <w:b w:val="0"/>
        </w:rPr>
        <w:tab/>
      </w:r>
      <w:r w:rsidR="00835C24" w:rsidRPr="00961291">
        <w:rPr>
          <w:rFonts w:eastAsia="Arial"/>
          <w:b w:val="0"/>
          <w:bCs/>
          <w:lang w:val="vi-VN"/>
        </w:rPr>
        <w:t xml:space="preserve">D. </w:t>
      </w:r>
      <w:r w:rsidR="00835C24" w:rsidRPr="00961291">
        <w:rPr>
          <w:rFonts w:eastAsia="Arial"/>
          <w:b w:val="0"/>
          <w:lang w:val="vi-VN"/>
        </w:rPr>
        <w:t>cho các electron trong đèn hình ngừng chuyển động.</w:t>
      </w:r>
    </w:p>
    <w:p w:rsidR="00996ED9" w:rsidRPr="00961291" w:rsidRDefault="00996ED9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>Trong một từ trường có chiều từ trong ra n</w:t>
      </w:r>
      <w:r w:rsidR="00955245" w:rsidRPr="00961291">
        <w:rPr>
          <w:b w:val="0"/>
          <w:lang w:val="vi-VN"/>
        </w:rPr>
        <w:t>goài, một điện tích âm chuyển đ</w:t>
      </w:r>
      <w:r w:rsidR="00955245" w:rsidRPr="00961291">
        <w:rPr>
          <w:b w:val="0"/>
        </w:rPr>
        <w:t>ộ</w:t>
      </w:r>
      <w:r w:rsidRPr="00961291">
        <w:rPr>
          <w:b w:val="0"/>
          <w:lang w:val="vi-VN"/>
        </w:rPr>
        <w:t xml:space="preserve">ng theo phương ngang chiều từ trái sang phải. </w:t>
      </w:r>
      <w:r w:rsidRPr="00961291">
        <w:rPr>
          <w:b w:val="0"/>
        </w:rPr>
        <w:t>Nó chịu lực Lo – ren – xơ có chiều</w:t>
      </w:r>
    </w:p>
    <w:p w:rsidR="007A6BB8" w:rsidRPr="00961291" w:rsidRDefault="00B37F7A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996ED9" w:rsidRPr="00961291">
        <w:rPr>
          <w:rFonts w:ascii="Times New Roman" w:hAnsi="Times New Roman" w:cs="Times New Roman"/>
          <w:sz w:val="24"/>
          <w:szCs w:val="24"/>
        </w:rPr>
        <w:t>A. từ dưới lên trên.</w:t>
      </w:r>
      <w:r w:rsidR="00996ED9" w:rsidRPr="00961291">
        <w:rPr>
          <w:rFonts w:ascii="Times New Roman" w:hAnsi="Times New Roman" w:cs="Times New Roman"/>
          <w:sz w:val="24"/>
          <w:szCs w:val="24"/>
        </w:rPr>
        <w:tab/>
      </w:r>
      <w:r w:rsidR="007A6BB8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996ED9" w:rsidRPr="00961291">
        <w:rPr>
          <w:rFonts w:ascii="Times New Roman" w:hAnsi="Times New Roman" w:cs="Times New Roman"/>
          <w:sz w:val="24"/>
          <w:szCs w:val="24"/>
        </w:rPr>
        <w:t>B. từ trên xuống dưới.</w:t>
      </w:r>
      <w:r w:rsidR="00996ED9" w:rsidRPr="00961291">
        <w:rPr>
          <w:rFonts w:ascii="Times New Roman" w:hAnsi="Times New Roman" w:cs="Times New Roman"/>
          <w:sz w:val="24"/>
          <w:szCs w:val="24"/>
        </w:rPr>
        <w:tab/>
      </w:r>
    </w:p>
    <w:p w:rsidR="00996ED9" w:rsidRPr="00961291" w:rsidRDefault="00B37F7A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996ED9" w:rsidRPr="00961291">
        <w:rPr>
          <w:rFonts w:ascii="Times New Roman" w:hAnsi="Times New Roman" w:cs="Times New Roman"/>
          <w:sz w:val="24"/>
          <w:szCs w:val="24"/>
        </w:rPr>
        <w:t>C. từ trong ra ngoài.</w:t>
      </w:r>
      <w:r w:rsidR="00996ED9" w:rsidRPr="00961291">
        <w:rPr>
          <w:rFonts w:ascii="Times New Roman" w:hAnsi="Times New Roman" w:cs="Times New Roman"/>
          <w:sz w:val="24"/>
          <w:szCs w:val="24"/>
        </w:rPr>
        <w:tab/>
      </w:r>
      <w:r w:rsidR="007A6BB8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996ED9" w:rsidRPr="00961291">
        <w:rPr>
          <w:rFonts w:ascii="Times New Roman" w:hAnsi="Times New Roman" w:cs="Times New Roman"/>
          <w:sz w:val="24"/>
          <w:szCs w:val="24"/>
          <w:lang w:val="fr-FR"/>
        </w:rPr>
        <w:t>D. từ trái sang phải.</w:t>
      </w:r>
    </w:p>
    <w:p w:rsidR="0068243A" w:rsidRPr="00961291" w:rsidRDefault="0068243A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b w:val="0"/>
        </w:rPr>
        <w:t>Lực Lorenxo tác dụng lên một điện tích q chuyển động tròn trong từ trường</w:t>
      </w:r>
    </w:p>
    <w:p w:rsidR="0068243A" w:rsidRPr="00961291" w:rsidRDefault="0068243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b w:val="0"/>
        </w:rPr>
        <w:tab/>
        <w:t>A. chỉ hướng vào tâm khi q &gt; 0 .</w:t>
      </w:r>
    </w:p>
    <w:p w:rsidR="0068243A" w:rsidRPr="00961291" w:rsidRDefault="0068243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b w:val="0"/>
        </w:rPr>
        <w:tab/>
        <w:t>B. luôn hướng về tâm của quỹ đạo.</w:t>
      </w:r>
    </w:p>
    <w:p w:rsidR="0068243A" w:rsidRPr="00961291" w:rsidRDefault="0068243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b w:val="0"/>
        </w:rPr>
        <w:tab/>
        <w:t>C. chưa kết luận được vì còn phụ thuộc vào hướng của véc - tơ cảm ứng từ.</w:t>
      </w:r>
    </w:p>
    <w:p w:rsidR="0068243A" w:rsidRPr="00961291" w:rsidRDefault="0068243A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rPr>
          <w:b w:val="0"/>
        </w:rPr>
        <w:tab/>
        <w:t>D. luôn tiếp tuyến với quỹ đạo.</w:t>
      </w:r>
    </w:p>
    <w:p w:rsidR="00996ED9" w:rsidRPr="00961291" w:rsidRDefault="005D54AE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</w:rPr>
      </w:pPr>
      <w:r w:rsidRPr="00961291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09FCC68" wp14:editId="1D719789">
                <wp:simplePos x="0" y="0"/>
                <wp:positionH relativeFrom="column">
                  <wp:posOffset>288095</wp:posOffset>
                </wp:positionH>
                <wp:positionV relativeFrom="paragraph">
                  <wp:posOffset>310417</wp:posOffset>
                </wp:positionV>
                <wp:extent cx="6179820" cy="1133475"/>
                <wp:effectExtent l="0" t="38100" r="0" b="9525"/>
                <wp:wrapNone/>
                <wp:docPr id="4616" name="Group 4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79820" cy="1133475"/>
                          <a:chOff x="1563" y="4054"/>
                          <a:chExt cx="9732" cy="1785"/>
                        </a:xfrm>
                      </wpg:grpSpPr>
                      <wpg:grpSp>
                        <wpg:cNvPr id="4617" name="Group 4459"/>
                        <wpg:cNvGrpSpPr>
                          <a:grpSpLocks/>
                        </wpg:cNvGrpSpPr>
                        <wpg:grpSpPr bwMode="auto">
                          <a:xfrm>
                            <a:off x="1563" y="4188"/>
                            <a:ext cx="9227" cy="1651"/>
                            <a:chOff x="1347" y="4215"/>
                            <a:chExt cx="9227" cy="1651"/>
                          </a:xfrm>
                        </wpg:grpSpPr>
                        <wpg:grpSp>
                          <wpg:cNvPr id="4618" name="Group 4460"/>
                          <wpg:cNvGrpSpPr>
                            <a:grpSpLocks/>
                          </wpg:cNvGrpSpPr>
                          <wpg:grpSpPr bwMode="auto">
                            <a:xfrm>
                              <a:off x="1347" y="4215"/>
                              <a:ext cx="1528" cy="1171"/>
                              <a:chOff x="1347" y="4215"/>
                              <a:chExt cx="1528" cy="1171"/>
                            </a:xfrm>
                          </wpg:grpSpPr>
                          <wpg:grpSp>
                            <wpg:cNvPr id="4619" name="Group 44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47" y="4215"/>
                                <a:ext cx="1528" cy="1171"/>
                                <a:chOff x="9355" y="3522"/>
                                <a:chExt cx="1240" cy="1019"/>
                              </a:xfrm>
                            </wpg:grpSpPr>
                            <wpg:grpSp>
                              <wpg:cNvPr id="4620" name="Group 4462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355" y="352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21" name="Line 4463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22" name="Line 4464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23" name="Group 4465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587" y="352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24" name="Line 4466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25" name="Line 4467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26" name="Group 4468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797" y="352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27" name="Line 4469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28" name="Line 4470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29" name="Group 4471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028" y="352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30" name="Line 4472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31" name="Line 4473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32" name="Group 4474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260" y="352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33" name="Line 4475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34" name="Line 4476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35" name="Group 4477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470" y="352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36" name="Line 4478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37" name="Line 4479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38" name="Group 4480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366" y="373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39" name="Line 4481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40" name="Line 4482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41" name="Group 4483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598" y="373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42" name="Line 4484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43" name="Line 4485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44" name="Group 4486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808" y="373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45" name="Line 4487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46" name="Line 4488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47" name="Group 4489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039" y="373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48" name="Line 4490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49" name="Line 4491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50" name="Group 4492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271" y="373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51" name="Line 4493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52" name="Line 4494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53" name="Group 4495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481" y="3732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54" name="Line 4496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55" name="Line 4497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56" name="Group 4498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376" y="3963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57" name="Line 4499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58" name="Line 4500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59" name="Group 4501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608" y="3963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60" name="Line 4502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61" name="Line 4503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62" name="Group 4504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818" y="3963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63" name="Line 4505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64" name="Line 4506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65" name="Group 4507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049" y="3963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66" name="Line 4508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67" name="Line 4509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68" name="Group 4510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281" y="3963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69" name="Line 4511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70" name="Line 4512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71" name="Group 4513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491" y="3963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72" name="Line 4514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73" name="Line 4515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74" name="Group 4516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376" y="4194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75" name="Line 4517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76" name="Line 4518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77" name="Group 4519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608" y="4194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78" name="Line 4520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79" name="Line 4521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80" name="Group 4522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818" y="4194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81" name="Line 4523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82" name="Line 4524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83" name="Group 4525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049" y="4194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84" name="Line 4526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85" name="Line 4527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86" name="Group 4528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281" y="4194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87" name="Line 4529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88" name="Line 4530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89" name="Group 4531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491" y="4194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90" name="Line 4532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91" name="Line 4533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92" name="Group 4534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386" y="4447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93" name="Line 4535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94" name="Line 4536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95" name="Group 4537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618" y="4447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96" name="Line 4538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97" name="Line 4539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698" name="Group 4540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9828" y="4447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699" name="Line 4541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00" name="Line 4542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701" name="Group 4543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059" y="4447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702" name="Line 4544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03" name="Line 4545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704" name="Group 4546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291" y="4447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705" name="Line 4547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06" name="Line 4548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707" name="Group 4549"/>
                              <wpg:cNvGrpSpPr>
                                <a:grpSpLocks/>
                              </wpg:cNvGrpSpPr>
                              <wpg:grpSpPr bwMode="auto">
                                <a:xfrm rot="2700000">
                                  <a:off x="10501" y="4447"/>
                                  <a:ext cx="94" cy="94"/>
                                  <a:chOff x="9323" y="3457"/>
                                  <a:chExt cx="189" cy="147"/>
                                </a:xfrm>
                              </wpg:grpSpPr>
                              <wps:wsp>
                                <wps:cNvPr id="4708" name="Line 4550"/>
                                <wps:cNvCnPr/>
                                <wps:spPr bwMode="auto">
                                  <a:xfrm>
                                    <a:off x="9323" y="3531"/>
                                    <a:ext cx="18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09" name="Line 4551"/>
                                <wps:cNvCnPr/>
                                <wps:spPr bwMode="auto">
                                  <a:xfrm>
                                    <a:off x="9418" y="3457"/>
                                    <a:ext cx="1" cy="1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710" name="Group 45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81" y="4474"/>
                                <a:ext cx="871" cy="899"/>
                                <a:chOff x="1781" y="4474"/>
                                <a:chExt cx="871" cy="899"/>
                              </a:xfrm>
                            </wpg:grpSpPr>
                            <wpg:grpSp>
                              <wpg:cNvPr id="4711" name="Group 4553"/>
                              <wpg:cNvGrpSpPr>
                                <a:grpSpLocks/>
                              </wpg:cNvGrpSpPr>
                              <wpg:grpSpPr bwMode="auto">
                                <a:xfrm rot="16200000">
                                  <a:off x="1787" y="4468"/>
                                  <a:ext cx="278" cy="289"/>
                                  <a:chOff x="3885" y="1365"/>
                                  <a:chExt cx="1140" cy="1140"/>
                                </a:xfrm>
                              </wpg:grpSpPr>
                              <wps:wsp>
                                <wps:cNvPr id="4712" name="Oval 45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85" y="1365"/>
                                    <a:ext cx="1140" cy="114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713" name="Group 455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3" y="1567"/>
                                    <a:ext cx="832" cy="754"/>
                                    <a:chOff x="3885" y="1365"/>
                                    <a:chExt cx="2693" cy="2715"/>
                                  </a:xfrm>
                                </wpg:grpSpPr>
                                <wps:wsp>
                                  <wps:cNvPr id="4714" name="Line 4556"/>
                                  <wps:cNvCnPr/>
                                  <wps:spPr bwMode="auto">
                                    <a:xfrm>
                                      <a:off x="3885" y="2740"/>
                                      <a:ext cx="269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15" name="Line 4557"/>
                                  <wps:cNvCnPr/>
                                  <wps:spPr bwMode="auto">
                                    <a:xfrm>
                                      <a:off x="5235" y="1365"/>
                                      <a:ext cx="0" cy="27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4716" name="Line 4558"/>
                              <wps:cNvCnPr/>
                              <wps:spPr bwMode="auto">
                                <a:xfrm>
                                  <a:off x="1934" y="4758"/>
                                  <a:ext cx="1" cy="6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17" name="Line 4559"/>
                              <wps:cNvCnPr/>
                              <wps:spPr bwMode="auto">
                                <a:xfrm>
                                  <a:off x="2095" y="4612"/>
                                  <a:ext cx="55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718" name="Group 4560"/>
                          <wpg:cNvGrpSpPr>
                            <a:grpSpLocks/>
                          </wpg:cNvGrpSpPr>
                          <wpg:grpSpPr bwMode="auto">
                            <a:xfrm>
                              <a:off x="1553" y="4308"/>
                              <a:ext cx="9021" cy="1558"/>
                              <a:chOff x="1553" y="4308"/>
                              <a:chExt cx="9021" cy="1558"/>
                            </a:xfrm>
                          </wpg:grpSpPr>
                          <wpg:grpSp>
                            <wpg:cNvPr id="4719" name="Group 4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30" y="5013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720" name="Text Box 45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21" name="AutoShape 45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22" name="Group 4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07" y="4978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723" name="Text Box 45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24" name="AutoShape 45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25" name="Group 4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62" y="4308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726" name="Text Box 45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27" name="AutoShape 45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728" name="Text Box 45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53" y="5450"/>
                                <a:ext cx="1179" cy="4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CB0FF9" w:rsidRDefault="00CB0FF9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</w:pP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Hìn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 xml:space="preserve"> a</w:t>
                                  </w:r>
                                  <w:r w:rsidR="00D3457E"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9" name="Text Box 45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4" y="5419"/>
                                <a:ext cx="1179" cy="4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0FF9" w:rsidRPr="00CB0FF9" w:rsidRDefault="00CB0FF9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</w:pP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Hìn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 xml:space="preserve"> b</w:t>
                                  </w: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0" name="Text Box 45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21" y="5419"/>
                                <a:ext cx="1179" cy="4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0FF9" w:rsidRPr="00CB0FF9" w:rsidRDefault="00CB0FF9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</w:pP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Hìn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 xml:space="preserve"> c</w:t>
                                  </w: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1" name="Text Box 45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95" y="5330"/>
                                <a:ext cx="1179" cy="4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0FF9" w:rsidRPr="00CB0FF9" w:rsidRDefault="00CB0FF9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</w:pP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Hìn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 xml:space="preserve"> d</w:t>
                                  </w:r>
                                  <w:r w:rsidRPr="00CB0FF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29" name="Group 4571"/>
                        <wpg:cNvGrpSpPr>
                          <a:grpSpLocks/>
                        </wpg:cNvGrpSpPr>
                        <wpg:grpSpPr bwMode="auto">
                          <a:xfrm>
                            <a:off x="4253" y="4154"/>
                            <a:ext cx="1886" cy="1133"/>
                            <a:chOff x="3839" y="4154"/>
                            <a:chExt cx="1886" cy="1133"/>
                          </a:xfrm>
                        </wpg:grpSpPr>
                        <wpg:grpSp>
                          <wpg:cNvPr id="4730" name="Group 4572"/>
                          <wpg:cNvGrpSpPr>
                            <a:grpSpLocks/>
                          </wpg:cNvGrpSpPr>
                          <wpg:grpSpPr bwMode="auto">
                            <a:xfrm>
                              <a:off x="3839" y="4230"/>
                              <a:ext cx="1577" cy="1057"/>
                              <a:chOff x="3839" y="4230"/>
                              <a:chExt cx="1577" cy="1057"/>
                            </a:xfrm>
                          </wpg:grpSpPr>
                          <wpg:grpSp>
                            <wpg:cNvPr id="4731" name="Group 45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9" y="4230"/>
                                <a:ext cx="1577" cy="1057"/>
                                <a:chOff x="6393" y="11901"/>
                                <a:chExt cx="1239" cy="1057"/>
                              </a:xfrm>
                            </wpg:grpSpPr>
                            <wps:wsp>
                              <wps:cNvPr id="4732" name="Oval 45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93" y="11912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3" name="Oval 45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24" y="11912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4" name="Oval 4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" y="11901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5" name="Oval 45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6" y="11901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6" name="Oval 45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86" y="11902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7" name="Oval 45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17" y="11902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8" name="Oval 4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03" y="12186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9" name="Oval 4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34" y="12186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0" name="Oval 4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5" y="12175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1" name="Oval 4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6" y="12175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2" name="Oval 45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96" y="12176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3" name="Oval 45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7" y="12176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4" name="Oval 45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14" y="12438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5" name="Oval 45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45" y="12438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6" name="Oval 4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66" y="12427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7" name="Oval 45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97" y="12427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8" name="Oval 45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07" y="12428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9" name="Oval 45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38" y="12428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0" name="Oval 45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25" y="12659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1" name="Oval 45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56" y="12659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2" name="Oval 45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77" y="12648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3" name="Oval 45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08" y="12648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4" name="Oval 45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8" y="12649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5" name="Oval 45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49" y="12649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6" name="Oval 4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36" y="12890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7" name="Oval 4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" y="12890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8" name="Oval 4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88" y="12879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9" name="Oval 4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19" y="12879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60" name="Oval 4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29" y="12880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61" name="Oval 46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60" y="12880"/>
                                  <a:ext cx="72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762" name="Group 46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06" y="4505"/>
                                <a:ext cx="852" cy="631"/>
                                <a:chOff x="4206" y="4505"/>
                                <a:chExt cx="852" cy="631"/>
                              </a:xfrm>
                            </wpg:grpSpPr>
                            <wps:wsp>
                              <wps:cNvPr id="4763" name="Line 4605"/>
                              <wps:cNvCnPr/>
                              <wps:spPr bwMode="auto">
                                <a:xfrm>
                                  <a:off x="4353" y="4505"/>
                                  <a:ext cx="1" cy="3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4" name="Line 4606"/>
                              <wps:cNvCnPr/>
                              <wps:spPr bwMode="auto">
                                <a:xfrm>
                                  <a:off x="4501" y="5012"/>
                                  <a:ext cx="55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765" name="Group 4607"/>
                              <wpg:cNvGrpSpPr>
                                <a:grpSpLocks/>
                              </wpg:cNvGrpSpPr>
                              <wpg:grpSpPr bwMode="auto">
                                <a:xfrm rot="16200000">
                                  <a:off x="4212" y="4852"/>
                                  <a:ext cx="278" cy="289"/>
                                  <a:chOff x="3885" y="1365"/>
                                  <a:chExt cx="1140" cy="1140"/>
                                </a:xfrm>
                              </wpg:grpSpPr>
                              <wps:wsp>
                                <wps:cNvPr id="4766" name="Oval 46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85" y="1365"/>
                                    <a:ext cx="1140" cy="114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767" name="Group 46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3" y="1567"/>
                                    <a:ext cx="832" cy="754"/>
                                    <a:chOff x="3885" y="1365"/>
                                    <a:chExt cx="2693" cy="2715"/>
                                  </a:xfrm>
                                </wpg:grpSpPr>
                                <wps:wsp>
                                  <wps:cNvPr id="4768" name="Line 4610"/>
                                  <wps:cNvCnPr/>
                                  <wps:spPr bwMode="auto">
                                    <a:xfrm>
                                      <a:off x="3885" y="2740"/>
                                      <a:ext cx="269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69" name="Line 4611"/>
                                  <wps:cNvCnPr/>
                                  <wps:spPr bwMode="auto">
                                    <a:xfrm>
                                      <a:off x="5235" y="1365"/>
                                      <a:ext cx="0" cy="27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4770" name="Group 4612"/>
                          <wpg:cNvGrpSpPr>
                            <a:grpSpLocks/>
                          </wpg:cNvGrpSpPr>
                          <wpg:grpSpPr bwMode="auto">
                            <a:xfrm>
                              <a:off x="4079" y="4154"/>
                              <a:ext cx="1646" cy="1043"/>
                              <a:chOff x="4079" y="4154"/>
                              <a:chExt cx="1646" cy="1043"/>
                            </a:xfrm>
                          </wpg:grpSpPr>
                          <wpg:grpSp>
                            <wpg:cNvPr id="4771" name="Group 46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09" y="4657"/>
                                <a:ext cx="590" cy="540"/>
                                <a:chOff x="1553" y="5444"/>
                                <a:chExt cx="762" cy="540"/>
                              </a:xfrm>
                            </wpg:grpSpPr>
                            <wps:wsp>
                              <wps:cNvPr id="4772" name="Text Box 46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3" y="5444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 xml:space="preserve">F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73" name="AutoShape 46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43" y="5508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74" name="Group 46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63" y="4154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775" name="Text Box 46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76" name="AutoShape 46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78" name="Group 46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79" y="4264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779" name="Text Box 46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0" name="AutoShape 46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4781" name="Group 4623"/>
                        <wpg:cNvGrpSpPr>
                          <a:grpSpLocks/>
                        </wpg:cNvGrpSpPr>
                        <wpg:grpSpPr bwMode="auto">
                          <a:xfrm>
                            <a:off x="7178" y="4054"/>
                            <a:ext cx="1512" cy="1369"/>
                            <a:chOff x="7025" y="4054"/>
                            <a:chExt cx="1512" cy="1369"/>
                          </a:xfrm>
                        </wpg:grpSpPr>
                        <wpg:grpSp>
                          <wpg:cNvPr id="4782" name="Group 4624"/>
                          <wpg:cNvGrpSpPr>
                            <a:grpSpLocks/>
                          </wpg:cNvGrpSpPr>
                          <wpg:grpSpPr bwMode="auto">
                            <a:xfrm>
                              <a:off x="7025" y="4076"/>
                              <a:ext cx="1193" cy="1347"/>
                              <a:chOff x="7025" y="4076"/>
                              <a:chExt cx="1193" cy="1347"/>
                            </a:xfrm>
                          </wpg:grpSpPr>
                          <wpg:grpSp>
                            <wpg:cNvPr id="4783" name="Group 4625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6948" y="4153"/>
                                <a:ext cx="1347" cy="1193"/>
                                <a:chOff x="1387" y="11617"/>
                                <a:chExt cx="1899" cy="795"/>
                              </a:xfrm>
                            </wpg:grpSpPr>
                            <wps:wsp>
                              <wps:cNvPr id="4784" name="AutoShape 46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1" y="11617"/>
                                  <a:ext cx="18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none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5" name="AutoShape 46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7" y="12015"/>
                                  <a:ext cx="18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none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6" name="AutoShape 46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7" y="12412"/>
                                  <a:ext cx="18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none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87" name="Group 46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59" y="4350"/>
                                <a:ext cx="687" cy="857"/>
                                <a:chOff x="7043" y="4188"/>
                                <a:chExt cx="687" cy="857"/>
                              </a:xfrm>
                            </wpg:grpSpPr>
                            <wps:wsp>
                              <wps:cNvPr id="4788" name="Line 4630"/>
                              <wps:cNvCnPr/>
                              <wps:spPr bwMode="auto">
                                <a:xfrm>
                                  <a:off x="7191" y="4188"/>
                                  <a:ext cx="0" cy="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9" name="Line 4631"/>
                              <wps:cNvCnPr/>
                              <wps:spPr bwMode="auto">
                                <a:xfrm>
                                  <a:off x="7338" y="4921"/>
                                  <a:ext cx="39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790" name="Group 4632"/>
                              <wpg:cNvGrpSpPr>
                                <a:grpSpLocks/>
                              </wpg:cNvGrpSpPr>
                              <wpg:grpSpPr bwMode="auto">
                                <a:xfrm rot="16200000">
                                  <a:off x="7049" y="4761"/>
                                  <a:ext cx="278" cy="289"/>
                                  <a:chOff x="3885" y="1365"/>
                                  <a:chExt cx="1140" cy="1140"/>
                                </a:xfrm>
                              </wpg:grpSpPr>
                              <wps:wsp>
                                <wps:cNvPr id="4791" name="Oval 46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85" y="1365"/>
                                    <a:ext cx="1140" cy="114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792" name="Group 46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3" y="1567"/>
                                    <a:ext cx="832" cy="754"/>
                                    <a:chOff x="3885" y="1365"/>
                                    <a:chExt cx="2693" cy="2715"/>
                                  </a:xfrm>
                                </wpg:grpSpPr>
                                <wps:wsp>
                                  <wps:cNvPr id="4793" name="Line 4635"/>
                                  <wps:cNvCnPr/>
                                  <wps:spPr bwMode="auto">
                                    <a:xfrm>
                                      <a:off x="3885" y="2740"/>
                                      <a:ext cx="269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94" name="Line 4636"/>
                                  <wps:cNvCnPr/>
                                  <wps:spPr bwMode="auto">
                                    <a:xfrm>
                                      <a:off x="5235" y="1365"/>
                                      <a:ext cx="0" cy="27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4795" name="Group 4637"/>
                          <wpg:cNvGrpSpPr>
                            <a:grpSpLocks/>
                          </wpg:cNvGrpSpPr>
                          <wpg:grpSpPr bwMode="auto">
                            <a:xfrm>
                              <a:off x="7046" y="4054"/>
                              <a:ext cx="1491" cy="1222"/>
                              <a:chOff x="7046" y="4054"/>
                              <a:chExt cx="1491" cy="1222"/>
                            </a:xfrm>
                          </wpg:grpSpPr>
                          <wpg:grpSp>
                            <wpg:cNvPr id="4796" name="Group 46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46" y="4268"/>
                                <a:ext cx="590" cy="540"/>
                                <a:chOff x="1553" y="5444"/>
                                <a:chExt cx="762" cy="540"/>
                              </a:xfrm>
                            </wpg:grpSpPr>
                            <wps:wsp>
                              <wps:cNvPr id="4797" name="Text Box 46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3" y="5444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 xml:space="preserve">F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98" name="AutoShape 46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43" y="5508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99" name="Group 46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75" y="4054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00" name="Text Box 46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1" name="AutoShape 46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03" name="Group 46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640" y="4736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04" name="Text Box 46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5" name="AutoShape 46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4806" name="Group 4648"/>
                        <wpg:cNvGrpSpPr>
                          <a:grpSpLocks/>
                        </wpg:cNvGrpSpPr>
                        <wpg:grpSpPr bwMode="auto">
                          <a:xfrm>
                            <a:off x="9580" y="4253"/>
                            <a:ext cx="1715" cy="1271"/>
                            <a:chOff x="9265" y="4253"/>
                            <a:chExt cx="1715" cy="1271"/>
                          </a:xfrm>
                        </wpg:grpSpPr>
                        <wpg:grpSp>
                          <wpg:cNvPr id="4807" name="Group 4649"/>
                          <wpg:cNvGrpSpPr>
                            <a:grpSpLocks/>
                          </wpg:cNvGrpSpPr>
                          <wpg:grpSpPr bwMode="auto">
                            <a:xfrm>
                              <a:off x="9265" y="4253"/>
                              <a:ext cx="1347" cy="1018"/>
                              <a:chOff x="9265" y="4253"/>
                              <a:chExt cx="1347" cy="1018"/>
                            </a:xfrm>
                          </wpg:grpSpPr>
                          <wpg:grpSp>
                            <wpg:cNvPr id="4808" name="Group 46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9265" y="4253"/>
                                <a:ext cx="1347" cy="1018"/>
                                <a:chOff x="1387" y="11617"/>
                                <a:chExt cx="1899" cy="795"/>
                              </a:xfrm>
                            </wpg:grpSpPr>
                            <wps:wsp>
                              <wps:cNvPr id="4809" name="AutoShape 46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1" y="11617"/>
                                  <a:ext cx="18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0" name="AutoShape 46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7" y="12015"/>
                                  <a:ext cx="18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1" name="AutoShape 46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7" y="12412"/>
                                  <a:ext cx="18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12" name="Group 46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15" y="4447"/>
                                <a:ext cx="852" cy="631"/>
                                <a:chOff x="4206" y="4505"/>
                                <a:chExt cx="852" cy="631"/>
                              </a:xfrm>
                            </wpg:grpSpPr>
                            <wps:wsp>
                              <wps:cNvPr id="4813" name="Line 4655"/>
                              <wps:cNvCnPr/>
                              <wps:spPr bwMode="auto">
                                <a:xfrm>
                                  <a:off x="4353" y="4505"/>
                                  <a:ext cx="1" cy="3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4" name="Line 4656"/>
                              <wps:cNvCnPr/>
                              <wps:spPr bwMode="auto">
                                <a:xfrm>
                                  <a:off x="4501" y="5012"/>
                                  <a:ext cx="55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815" name="Group 4657"/>
                              <wpg:cNvGrpSpPr>
                                <a:grpSpLocks/>
                              </wpg:cNvGrpSpPr>
                              <wpg:grpSpPr bwMode="auto">
                                <a:xfrm rot="16200000">
                                  <a:off x="4212" y="4852"/>
                                  <a:ext cx="278" cy="289"/>
                                  <a:chOff x="3885" y="1365"/>
                                  <a:chExt cx="1140" cy="1140"/>
                                </a:xfrm>
                              </wpg:grpSpPr>
                              <wps:wsp>
                                <wps:cNvPr id="4816" name="Oval 46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85" y="1365"/>
                                    <a:ext cx="1140" cy="114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817" name="Group 46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3" y="1567"/>
                                    <a:ext cx="832" cy="754"/>
                                    <a:chOff x="3885" y="1365"/>
                                    <a:chExt cx="2693" cy="2715"/>
                                  </a:xfrm>
                                </wpg:grpSpPr>
                                <wps:wsp>
                                  <wps:cNvPr id="4818" name="Line 4660"/>
                                  <wps:cNvCnPr/>
                                  <wps:spPr bwMode="auto">
                                    <a:xfrm>
                                      <a:off x="3885" y="2740"/>
                                      <a:ext cx="269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19" name="Line 4661"/>
                                  <wps:cNvCnPr/>
                                  <wps:spPr bwMode="auto">
                                    <a:xfrm>
                                      <a:off x="5235" y="1365"/>
                                      <a:ext cx="0" cy="27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4820" name="Group 4662"/>
                          <wpg:cNvGrpSpPr>
                            <a:grpSpLocks/>
                          </wpg:cNvGrpSpPr>
                          <wpg:grpSpPr bwMode="auto">
                            <a:xfrm>
                              <a:off x="9314" y="4273"/>
                              <a:ext cx="1666" cy="1251"/>
                              <a:chOff x="9314" y="4273"/>
                              <a:chExt cx="1666" cy="1251"/>
                            </a:xfrm>
                          </wpg:grpSpPr>
                          <wpg:grpSp>
                            <wpg:cNvPr id="4821" name="Group 46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14" y="4317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22" name="Text Box 46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3" name="AutoShape 46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24" name="Group 46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023" y="4984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25" name="Text Box 46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6" name="AutoShape 46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27" name="Group 46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18" y="4273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28" name="Text Box 46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9" name="AutoShape 46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16" o:spid="_x0000_s1027" style="position:absolute;left:0;text-align:left;margin-left:22.7pt;margin-top:24.45pt;width:486.6pt;height:89.25pt;z-index:251672576" coordorigin="1563,4054" coordsize="9732,1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">
                <v:group id="Group 4459" o:spid="_x0000_s1028" style="position:absolute;left:1563;top:4188;width:9227;height:1651" coordorigin="1347,4215" coordsize="9227,16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F8iAc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RfwG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F8iAccAAADd&#10;AAAADwAAAAAAAAAAAAAAAACqAgAAZHJzL2Rvd25yZXYueG1sUEsFBgAAAAAEAAQA+gAAAJ4DAAAA&#10;AA==&#10;">
                  <v:group id="Group 4460" o:spid="_x0000_s1029" style="position:absolute;left:1347;top:4215;width:1528;height:1171" coordorigin="1347,4215" coordsize="1528,1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AtnPCAAAA3QAAAA8A&#10;AAAAAAAAAAAAAAAAqgIAAGRycy9kb3ducmV2LnhtbFBLBQYAAAAABAAEAPoAAACZAwAAAAA=&#10;">
                    <v:group id="Group 4461" o:spid="_x0000_s1030" style="position:absolute;left:1347;top:4215;width:1528;height:1171" coordorigin="9355,3522" coordsize="1240,10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wT6M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Rfw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owT6McAAADd&#10;AAAADwAAAAAAAAAAAAAAAACqAgAAZHJzL2Rvd25yZXYueG1sUEsFBgAAAAAEAAQA+gAAAJ4DAAAA&#10;AA==&#10;">
                      <v:group id="Group 4462" o:spid="_x0000_s1031" style="position:absolute;left:9355;top:352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BzDovCAAAA3QAAAA8A&#10;AAAAAAAAAAAAAAAAqgIAAGRycy9kb3ducmV2LnhtbFBLBQYAAAAABAAEAPoAAACZAwAAAAA=&#10;">
                        <v:line id="Line 4463" o:spid="_x0000_s1032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nCjMEAAADdAAAADwAAAGRycy9kb3ducmV2LnhtbESPS2vCQBSF94L/YbiCuzoxiLSpo4hQ&#10;cGtUsLtr5jYJZu6EmWke/75TEFwezuPjbHaDaURHzteWFSwXCQjiwuqaSwWX89fbOwgfkDU2lknB&#10;SB522+lkg5m2PZ+oy0Mp4gj7DBVUIbSZlL6oyKBf2JY4ej/WGQxRulJqh30cN41Mk2QtDdYcCRW2&#10;dKioeOS/RgEO+trfD2Ny+2juBsvI+Xas1Hw27D9BBBrCK/xsH7WC1Tpdwv+b+ATk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6cKMwQAAAN0AAAAPAAAAAAAAAAAAAAAA&#10;AKECAABkcnMvZG93bnJldi54bWxQSwUGAAAAAAQABAD5AAAAjwMAAAAA&#10;" strokecolor="gray"/>
                        <v:line id="Line 4464" o:spid="_x0000_s1033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tc+8IAAADdAAAADwAAAGRycy9kb3ducmV2LnhtbESPX2uDMBTF3wv9DuEW9tbGyZDOGWUI&#10;g73ObrC93ZpblZobSbJqv/0yKPTxcP78OEW1mFFcyPnBsoLHXQKCuLV64E7B5+FtuwfhA7LG0TIp&#10;uJKHqlyvCsy1nfmDLk3oRBxhn6OCPoQpl9K3PRn0OzsRR+9kncEQpeukdjjHcTPKNEkyaXDgSOhx&#10;orqn9tz8GgW46K/5WF+T7+fxaLCLnB/HSj1sltcXEIGWcA/f2u9awVOWpvD/Jj4BW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tc+8IAAADdAAAADwAAAAAAAAAAAAAA&#10;AAChAgAAZHJzL2Rvd25yZXYueG1sUEsFBgAAAAAEAAQA+QAAAJADAAAAAA==&#10;" strokecolor="gray"/>
                      </v:group>
                      <v:group id="Group 4465" o:spid="_x0000_s1034" style="position:absolute;left:9587;top:352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ChkPzFAAAA3QAA&#10;AA8AAAAAAAAAAAAAAAAAqgIAAGRycy9kb3ducmV2LnhtbFBLBQYAAAAABAAEAPoAAACcAwAAAAA=&#10;">
                        <v:line id="Line 4466" o:spid="_x0000_s1035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5hFMEAAADdAAAADwAAAGRycy9kb3ducmV2LnhtbESPS2vCQBSF9wX/w3AFd3WiBKnRUUQQ&#10;ujVV0N01c02CmTthZprHv+8UCl0ezuPjbPeDaURHzteWFSzmCQjiwuqaSwWXr9P7BwgfkDU2lknB&#10;SB72u8nbFjNtez5Tl4dSxBH2GSqoQmgzKX1RkUE/ty1x9J7WGQxRulJqh30cN41cJslKGqw5Eips&#10;6VhR8cq/jQIc9LV/HMfktm4eBsvIuTtWajYdDhsQgYbwH/5rf2oF6WqZwu+b+ATk7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nmEUwQAAAN0AAAAPAAAAAAAAAAAAAAAA&#10;AKECAABkcnMvZG93bnJldi54bWxQSwUGAAAAAAQABAD5AAAAjwMAAAAA&#10;" strokecolor="gray"/>
                        <v:line id="Line 4467" o:spid="_x0000_s1036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LEj8AAAADdAAAADwAAAGRycy9kb3ducmV2LnhtbESPS4vCMBSF9wP+h3AFd2OqqGg1iggD&#10;s/UFurs217bY3JQk2vrvjSC4PJzHx1msWlOJBzlfWlYw6CcgiDOrS84VHPZ/v1MQPiBrrCyTgid5&#10;WC07PwtMtW14S49dyEUcYZ+igiKEOpXSZwUZ9H1bE0fvap3BEKXLpXbYxHFTyWGSTKTBkiOhwJo2&#10;BWW33d0owFYfm8vmmZxm1cVgHjlnx0r1uu16DiJQG77hT/tfKxhNhmN4v4lPQC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DSxI/AAAAA3QAAAA8AAAAAAAAAAAAAAAAA&#10;oQIAAGRycy9kb3ducmV2LnhtbFBLBQYAAAAABAAEAPkAAACOAwAAAAA=&#10;" strokecolor="gray"/>
                      </v:group>
                      <v:group id="Group 4468" o:spid="_x0000_s1037" style="position:absolute;left:9797;top:352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WM2TFAAAA3QAA&#10;AA8AAAAAAAAAAAAAAAAAqgIAAGRycy9kb3ducmV2LnhtbFBLBQYAAAAABAAEAPoAAACcAwAAAAA=&#10;">
                        <v:line id="Line 4469" o:spid="_x0000_s1038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z/Y8AAAADdAAAADwAAAGRycy9kb3ducmV2LnhtbESPS4vCMBSF94L/IVzBnaaK+KhGEWFg&#10;tr5Ad9fm2habm5JEW/+9GRhweTiPj7PatKYSL3K+tKxgNExAEGdWl5wrOB1/BnMQPiBrrCyTgjd5&#10;2Ky7nRWm2ja8p9ch5CKOsE9RQRFCnUrps4IM+qGtiaN3t85giNLlUjts4rip5DhJptJgyZFQYE27&#10;grLH4WkUYKvPzW33Ti6L6mYwj5yrY6X6vXa7BBGoDd/wf/tXK5hMxzP4exOfgFx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9M/2PAAAAA3QAAAA8AAAAAAAAAAAAAAAAA&#10;oQIAAGRycy9kb3ducmV2LnhtbFBLBQYAAAAABAAEAPkAAACOAwAAAAA=&#10;" strokecolor="gray"/>
                        <v:line id="Line 4470" o:spid="_x0000_s1039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NrEb4AAADdAAAADwAAAGRycy9kb3ducmV2LnhtbERPTYvCMBC9C/6HMII3TRUR7RplEYS9&#10;6irobWxm27LNpCRZW/+9c1jw+Hjfm13vGvWgEGvPBmbTDBRx4W3NpYHz92GyAhUTssXGMxl4UoTd&#10;djjYYG59x0d6nFKpJIRjjgaqlNpc61hU5DBOfUss3I8PDpPAUGobsJNw1+h5li21w5qlocKW9hUV&#10;v6c/ZwB7e+nu+2d2XTd3h6X03AIbMx71nx+gEvXpLf53f1kDi+Vc5sobeQJ6+w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02sRvgAAAN0AAAAPAAAAAAAAAAAAAAAAAKEC&#10;AABkcnMvZG93bnJldi54bWxQSwUGAAAAAAQABAD5AAAAjAMAAAAA&#10;" strokecolor="gray"/>
                      </v:group>
                      <v:group id="Group 4471" o:spid="_x0000_s1040" style="position:absolute;left:10028;top:352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JpxbFAAAA3QAA&#10;AA8AAAAAAAAAAAAAAAAAqgIAAGRycy9kb3ducmV2LnhtbFBLBQYAAAAABAAEAPoAAACcAwAAAAA=&#10;">
                        <v:line id="Line 4472" o:spid="_x0000_s1041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zxyr8AAADdAAAADwAAAGRycy9kb3ducmV2LnhtbERPTWvCQBC9C/6HZYTedKMtotFVRCj0&#10;WltBb2N2TILZ2bC7NfHfdw6Cx8f7Xm9716g7hVh7NjCdZKCIC29rLg38/nyOF6BiQrbYeCYDD4qw&#10;3QwHa8yt7/ib7odUKgnhmKOBKqU21zoWFTmME98SC3f1wWESGEptA3YS7ho9y7K5dlizNFTY0r6i&#10;4nb4cwawt8fusn9kp2VzcVhKzzmwMW+jfrcClahPL/HT/WUNfMzfZb+8kSegN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Xzxyr8AAADdAAAADwAAAAAAAAAAAAAAAACh&#10;AgAAZHJzL2Rvd25yZXYueG1sUEsFBgAAAAAEAAQA+QAAAI0DAAAAAA==&#10;" strokecolor="gray"/>
                        <v:line id="Line 4473" o:spid="_x0000_s1042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BUUcEAAADdAAAADwAAAGRycy9kb3ducmV2LnhtbESPzYrCMBSF9wO+Q7jC7Ma0MyJajUUE&#10;wa2Ogu6uzbUtNjclydj69kYYcHk4Px9nkfemEXdyvrasIB0lIIgLq2suFRx+N19TED4ga2wsk4IH&#10;eciXg48FZtp2vKP7PpQijrDPUEEVQptJ6YuKDPqRbYmjd7XOYIjSlVI77OK4aeR3kkykwZojocKW&#10;1hUVt/2fUYC9PnaX9SM5zZqLwTJyzo6V+hz2qzmIQH14h//bW61gPPlJ4fUmPg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MFRRwQAAAN0AAAAPAAAAAAAAAAAAAAAA&#10;AKECAABkcnMvZG93bnJldi54bWxQSwUGAAAAAAQABAD5AAAAjwMAAAAA&#10;" strokecolor="gray"/>
                      </v:group>
                      <v:group id="Group 4474" o:spid="_x0000_s1043" style="position:absolute;left:10260;top:352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0o7rFAAAA3QAA&#10;AA8AAAAAAAAAAAAAAAAAqgIAAGRycy9kb3ducmV2LnhtbFBLBQYAAAAABAAEAPoAAACcAwAAAAA=&#10;">
                        <v:line id="Line 4475" o:spid="_x0000_s1044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5vvcAAAADdAAAADwAAAGRycy9kb3ducmV2LnhtbESPzYrCMBSF94LvEK7gTlN1EK1GEUFw&#10;q46gu2tzbYvNTUmirW9vBoRZHs7Px1muW1OJFzlfWlYwGiYgiDOrS84V/J52gxkIH5A1VpZJwZs8&#10;rFfdzhJTbRs+0OsYchFH2KeooAihTqX0WUEG/dDWxNG7W2cwROlyqR02cdxUcpwkU2mw5EgosKZt&#10;Qdnj+DQKsNXn5rZ9J5d5dTOYR87VsVL9XrtZgAjUhv/wt73XCn6mkwn8vYlPQK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ub73AAAAA3QAAAA8AAAAAAAAAAAAAAAAA&#10;oQIAAGRycy9kb3ducmV2LnhtbFBLBQYAAAAABAAEAPkAAACOAwAAAAA=&#10;" strokecolor="gray"/>
                        <v:line id="Line 4476" o:spid="_x0000_s1045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f3ycAAAADdAAAADwAAAGRycy9kb3ducmV2LnhtbESPS4vCMBSF9wP+h3AFd2PqA9FqFBEE&#10;t+oIurs217bY3JQk2vrvjSDM8nAeH2exak0lnuR8aVnBoJ+AIM6sLjlX8Hfc/k5B+ICssbJMCl7k&#10;YbXs/Cww1bbhPT0PIRdxhH2KCooQ6lRKnxVk0PdtTRy9m3UGQ5Qul9phE8dNJYdJMpEGS46EAmva&#10;FJTdDw+jAFt9aq6bV3KeVVeDeeRcHCvV67brOYhAbfgPf9s7rWA8GY3h8yY+Ab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pH98nAAAAA3QAAAA8AAAAAAAAAAAAAAAAA&#10;oQIAAGRycy9kb3ducmV2LnhtbFBLBQYAAAAABAAEAPkAAACOAwAAAAA=&#10;" strokecolor="gray"/>
                      </v:group>
                      <v:group id="Group 4477" o:spid="_x0000_s1046" style="position:absolute;left:10470;top:352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3TvOxgAAAN0A&#10;AAAPAAAAAAAAAAAAAAAAAKoCAABkcnMvZG93bnJldi54bWxQSwUGAAAAAAQABAD6AAAAnQMAAAAA&#10;">
                        <v:line id="Line 4478" o:spid="_x0000_s1047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nMJcIAAADdAAAADwAAAGRycy9kb3ducmV2LnhtbESPy2rDMBBF94X+g5hAd7WcNJjWjRKK&#10;odBt3AbS3cSa2CbWyEiKH38fBQpdXu7jcDe7yXRiIOdbywqWSQqCuLK65VrBz/fn8ysIH5A1dpZJ&#10;wUwedtvHhw3m2o68p6EMtYgj7HNU0ITQ51L6qiGDPrE9cfTO1hkMUbpaaodjHDedXKVpJg22HAkN&#10;9lQ0VF3Kq1GAkz6Mp2JOj2/dyWAdOb+OlXpaTB/vIAJN4T/81/7SCtbZSwb3N/EJ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nMJcIAAADdAAAADwAAAAAAAAAAAAAA&#10;AAChAgAAZHJzL2Rvd25yZXYueG1sUEsFBgAAAAAEAAQA+QAAAJADAAAAAA==&#10;" strokecolor="gray"/>
                        <v:line id="Line 4479" o:spid="_x0000_s1048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VpvsEAAADdAAAADwAAAGRycy9kb3ducmV2LnhtbESPS4vCMBSF94L/IVzBnU0dxUc1yiAI&#10;s9VR0N21ubbF5qYk0dZ/PxkYmOXhPD7OetuZWrzI+cqygnGSgiDOra64UHD63o8WIHxA1lhbJgVv&#10;8rDd9HtrzLRt+UCvYyhEHGGfoYIyhCaT0uclGfSJbYijd7fOYIjSFVI7bOO4qeVHms6kwYojocSG&#10;diXlj+PTKMBOn9vb7p1elvXNYBE5V8dKDQfd5wpEoC78h//aX1rBdDaZw++b+AT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lWm+wQAAAN0AAAAPAAAAAAAAAAAAAAAA&#10;AKECAABkcnMvZG93bnJldi54bWxQSwUGAAAAAAQABAD5AAAAjwMAAAAA&#10;" strokecolor="gray"/>
                      </v:group>
                      <v:group id="Group 4480" o:spid="_x0000_s1049" style="position:absolute;left:9366;top:373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vclFDCAAAA3QAAAA8A&#10;AAAAAAAAAAAAAAAAqgIAAGRycy9kb3ducmV2LnhtbFBLBQYAAAAABAAEAPoAAACZAwAAAAA=&#10;">
                        <v:line id="Line 4481" o:spid="_x0000_s1050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ZYV8IAAADdAAAADwAAAGRycy9kb3ducmV2LnhtbESPX2vCMBTF3wW/Q7iCb5qqQ2ZnWkQY&#10;7HV1wvZ2ba5tsbkpSbTtt18Gwh4P58+Ps88H04oHOd9YVrBaJiCIS6sbrhR8nd4XryB8QNbYWiYF&#10;I3nIs+lkj6m2PX/SowiViCPsU1RQh9ClUvqyJoN+aTvi6F2tMxiidJXUDvs4blq5TpKtNNhwJNTY&#10;0bGm8lbcjQIc9Lm/HMfke9deDFaR8+NYqflsOLyBCDSE//Cz/aEVvGw3O/h7E5+Az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EZYV8IAAADdAAAADwAAAAAAAAAAAAAA&#10;AAChAgAAZHJzL2Rvd25yZXYueG1sUEsFBgAAAAAEAAQA+QAAAJADAAAAAA==&#10;" strokecolor="gray"/>
                        <v:line id="Line 4482" o:spid="_x0000_s1051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qCt8AAAADdAAAADwAAAGRycy9kb3ducmV2LnhtbERPS0vDQBC+F/wPywje2o0SSk27LaUg&#10;eDUq1Ns0O01Cs7Nhd83j3zsHoceP7707TK5TA4XYejbwvMpAEVfetlwb+Pp8W25AxYRssfNMBmaK&#10;cNg/LHZYWD/yBw1lqpWEcCzQQJNSX2gdq4YcxpXviYW7+uAwCQy1tgFHCXedfsmytXbYsjQ02NOp&#10;oepW/joDONnv8XKas/Nrd3FYS89PYGOeHqfjFlSiKd3F/+53ayBf57Jf3sgT0P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16grfAAAAA3QAAAA8AAAAAAAAAAAAAAAAA&#10;oQIAAGRycy9kb3ducmV2LnhtbFBLBQYAAAAABAAEAPkAAACOAwAAAAA=&#10;" strokecolor="gray"/>
                      </v:group>
                      <v:group id="Group 4483" o:spid="_x0000_s1052" style="position:absolute;left:9598;top:373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gTrDFAAAA3QAA&#10;AA8AAAAAAAAAAAAAAAAAqgIAAGRycy9kb3ducmV2LnhtbFBLBQYAAAAABAAEAPoAAACcAwAAAAA=&#10;">
                        <v:line id="Line 4484" o:spid="_x0000_s1053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S5W8EAAADdAAAADwAAAGRycy9kb3ducmV2LnhtbESPS2vCQBSF9wX/w3AFd3WiBKnRUUQQ&#10;ujVV0N01c02CmTthZprHv+8UCl0ezuPjbPeDaURHzteWFSzmCQjiwuqaSwWXr9P7BwgfkDU2lknB&#10;SB72u8nbFjNtez5Tl4dSxBH2GSqoQmgzKX1RkUE/ty1x9J7WGQxRulJqh30cN41cJslKGqw5Eips&#10;6VhR8cq/jQIc9LV/HMfktm4eBsvIuTtWajYdDhsQgYbwH/5rf2oF6Spdwu+b+ATk7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5LlbwQAAAN0AAAAPAAAAAAAAAAAAAAAA&#10;AKECAABkcnMvZG93bnJldi54bWxQSwUGAAAAAAQABAD5AAAAjwMAAAAA&#10;" strokecolor="gray"/>
                        <v:line id="Line 4485" o:spid="_x0000_s1054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gcwMAAAADdAAAADwAAAGRycy9kb3ducmV2LnhtbESPS4vCMBSF9wP+h3AFd2PqA9FqFBEE&#10;t+oIurs217bY3JQk2vrvjSDM8nAeH2exak0lnuR8aVnBoJ+AIM6sLjlX8Hfc/k5B+ICssbJMCl7k&#10;YbXs/Cww1bbhPT0PIRdxhH2KCooQ6lRKnxVk0PdtTRy9m3UGQ5Qul9phE8dNJYdJMpEGS46EAmva&#10;FJTdDw+jAFt9aq6bV3KeVVeDeeRcHCvV67brOYhAbfgPf9s7rWA8GY/g8yY+Ab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oHMDAAAAA3QAAAA8AAAAAAAAAAAAAAAAA&#10;oQIAAGRycy9kb3ducmV2LnhtbFBLBQYAAAAABAAEAPkAAACOAwAAAAA=&#10;" strokecolor="gray"/>
                      </v:group>
                      <v:group id="Group 4486" o:spid="_x0000_s1055" style="position:absolute;left:9808;top:373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KX7SjFAAAA3QAA&#10;AA8AAAAAAAAAAAAAAAAAqgIAAGRycy9kb3ducmV2LnhtbFBLBQYAAAAABAAEAPoAAACcAwAAAAA=&#10;">
                        <v:line id="Line 4487" o:spid="_x0000_s1056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0hL8AAAADdAAAADwAAAGRycy9kb3ducmV2LnhtbESPzYrCMBSF94LvEK7gTlPFEa1GEUFw&#10;q46gu2tzbYvNTUmirW9vBoRZHs7Px1muW1OJFzlfWlYwGiYgiDOrS84V/J52gxkIH5A1VpZJwZs8&#10;rFfdzhJTbRs+0OsYchFH2KeooAihTqX0WUEG/dDWxNG7W2cwROlyqR02cdxUcpwkU2mw5EgosKZt&#10;Qdnj+DQKsNXn5rZ9J5d5dTOYR87VsVL9XrtZgAjUhv/wt73XCibTyQ/8vYlPQK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0NIS/AAAAA3QAAAA8AAAAAAAAAAAAAAAAA&#10;oQIAAGRycy9kb3ducmV2LnhtbFBLBQYAAAAABAAEAPkAAACOAwAAAAA=&#10;" strokecolor="gray"/>
                        <v:line id="Line 4488" o:spid="_x0000_s1057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+/WMIAAADdAAAADwAAAGRycy9kb3ducmV2LnhtbESPX2uDMBTF3wf9DuEW9tbGjSKdM8oQ&#10;Bnud26B9uzW3KjU3kmRVv31TGOzxcP78OHk5m0FcyfnesoKnbQKCuLG651bB99f7Zg/CB2SNg2VS&#10;sJCHslg95JhpO/EnXevQijjCPkMFXQhjJqVvOjLot3Ykjt7ZOoMhStdK7XCK42aQz0mSSoM9R0KH&#10;I1UdNZf61yjAWf9Mp2pJDi/DyWAbOUfHSj2u57dXEIHm8B/+a39oBbt0l8L9TXwCsr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+/WMIAAADdAAAADwAAAAAAAAAAAAAA&#10;AAChAgAAZHJzL2Rvd25yZXYueG1sUEsFBgAAAAAEAAQA+QAAAJADAAAAAA==&#10;" strokecolor="gray"/>
                      </v:group>
                      <v:group id="Group 4489" o:spid="_x0000_s1058" style="position:absolute;left:10039;top:373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JFc1/FAAAA3QAA&#10;AA8AAAAAAAAAAAAAAAAAqgIAAGRycy9kb3ducmV2LnhtbFBLBQYAAAAABAAEAPoAAACcAwAAAAA=&#10;">
                        <v:line id="Line 4490" o:spid="_x0000_s1059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yOscAAAADdAAAADwAAAGRycy9kb3ducmV2LnhtbERPS0vDQBC+F/wPywje2o0SSk27LaUg&#10;eDUq1Ns0O01Cs7Nhd83j3zsHoceP7707TK5TA4XYejbwvMpAEVfetlwb+Pp8W25AxYRssfNMBmaK&#10;cNg/LHZYWD/yBw1lqpWEcCzQQJNSX2gdq4YcxpXviYW7+uAwCQy1tgFHCXedfsmytXbYsjQ02NOp&#10;oepW/joDONnv8XKas/Nrd3FYS89PYGOeHqfjFlSiKd3F/+53ayBf5zJX3sgT0P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MjrHAAAAA3QAAAA8AAAAAAAAAAAAAAAAA&#10;oQIAAGRycy9kb3ducmV2LnhtbFBLBQYAAAAABAAEAPkAAACOAwAAAAA=&#10;" strokecolor="gray"/>
                        <v:line id="Line 4491" o:spid="_x0000_s1060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ArKsIAAADdAAAADwAAAGRycy9kb3ducmV2LnhtbESPy2rDMBBF94X8g5hAd7GcYkLiRjHB&#10;UOi2bgvpbmJNbBNrZCTVj7+vCoUuL/dxuMdiNr0YyfnOsoJtkoIgrq3uuFHw8f6y2YPwAVljb5kU&#10;LOShOK0ejphrO/EbjVVoRBxhn6OCNoQhl9LXLRn0iR2Io3ezzmCI0jVSO5ziuOnlU5rupMGOI6HF&#10;gcqW6nv1bRTgrD+na7mkl0N/NdhEzpdjpR7X8/kZRKA5/If/2q9aQbbLDvD7Jj4Be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EArKsIAAADdAAAADwAAAAAAAAAAAAAA&#10;AAChAgAAZHJzL2Rvd25yZXYueG1sUEsFBgAAAAAEAAQA+QAAAJADAAAAAA==&#10;" strokecolor="gray"/>
                      </v:group>
                      <v:group id="Group 4492" o:spid="_x0000_s1061" style="position:absolute;left:10271;top:373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h1ffbCAAAA3QAAAA8A&#10;AAAAAAAAAAAAAAAAqgIAAGRycy9kb3ducmV2LnhtbFBLBQYAAAAABAAEAPoAAACZAwAAAAA=&#10;">
                        <v:line id="Line 4493" o:spid="_x0000_s1062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+x8cEAAADdAAAADwAAAGRycy9kb3ducmV2LnhtbESPzYrCMBSF9wO+Q7jC7Ma0wyhajUUE&#10;wa2Ogu6uzbUtNjclydj69kYYcHk4Px9nkfemEXdyvrasIB0lIIgLq2suFRx+N19TED4ga2wsk4IH&#10;eciXg48FZtp2vKP7PpQijrDPUEEVQptJ6YuKDPqRbYmjd7XOYIjSlVI77OK4aeR3kkykwZojocKW&#10;1hUVt/2fUYC9PnaX9SM5zZqLwTJyzo6V+hz2qzmIQH14h//bW63gZzJO4fUmPg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77HxwQAAAN0AAAAPAAAAAAAAAAAAAAAA&#10;AKECAABkcnMvZG93bnJldi54bWxQSwUGAAAAAAQABAD5AAAAjwMAAAAA&#10;" strokecolor="gray"/>
                        <v:line id="Line 4494" o:spid="_x0000_s1063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0vhsAAAADdAAAADwAAAGRycy9kb3ducmV2LnhtbESPS4vCMBSF9wP+h3AFd2OqqGg1iggD&#10;s/UFurs217bY3JQk2vrvjSC4PJzHx1msWlOJBzlfWlYw6CcgiDOrS84VHPZ/v1MQPiBrrCyTgid5&#10;WC07PwtMtW14S49dyEUcYZ+igiKEOpXSZwUZ9H1bE0fvap3BEKXLpXbYxHFTyWGSTKTBkiOhwJo2&#10;BWW33d0owFYfm8vmmZxm1cVgHjlnx0r1uu16DiJQG77hT/tfKxhNxkN4v4lPQC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c9L4bAAAAA3QAAAA8AAAAAAAAAAAAAAAAA&#10;oQIAAGRycy9kb3ducmV2LnhtbFBLBQYAAAAABAAEAPkAAACOAwAAAAA=&#10;" strokecolor="gray"/>
                      </v:group>
                      <v:group id="Group 4495" o:spid="_x0000_s1064" style="position:absolute;left:10481;top:3732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p+OBxgAAAN0A&#10;AAAPAAAAAAAAAAAAAAAAAKoCAABkcnMvZG93bnJldi54bWxQSwUGAAAAAAQABAD6AAAAnQMAAAAA&#10;">
                        <v:line id="Line 4496" o:spid="_x0000_s1065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gSacAAAADdAAAADwAAAGRycy9kb3ducmV2LnhtbESPzYrCMBSF94LvEK7gTlPFEa1GEUFw&#10;q46gu2tzbYvNTUmirW9vBoRZHs7Px1muW1OJFzlfWlYwGiYgiDOrS84V/J52gxkIH5A1VpZJwZs8&#10;rFfdzhJTbRs+0OsYchFH2KeooAihTqX0WUEG/dDWxNG7W2cwROlyqR02cdxUcpwkU2mw5EgosKZt&#10;Qdnj+DQKsNXn5rZ9J5d5dTOYR87VsVL9XrtZgAjUhv/wt73XCibTnwn8vYlPQK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YEmnAAAAA3QAAAA8AAAAAAAAAAAAAAAAA&#10;oQIAAGRycy9kb3ducmV2LnhtbFBLBQYAAAAABAAEAPkAAACOAwAAAAA=&#10;" strokecolor="gray"/>
                        <v:line id="Line 4497" o:spid="_x0000_s1066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S38sAAAADdAAAADwAAAGRycy9kb3ducmV2LnhtbESPzYrCMBSF9wO+Q7iCuzFVVLQaRQTB&#10;rTqC7q7NtS02NyWJtr69EYRZHs7Px1msWlOJJzlfWlYw6CcgiDOrS84V/B23v1MQPiBrrCyTghd5&#10;WC07PwtMtW14T89DyEUcYZ+igiKEOpXSZwUZ9H1bE0fvZp3BEKXLpXbYxHFTyWGSTKTBkiOhwJo2&#10;BWX3w8MowFafmuvmlZxn1dVgHjkXx0r1uu16DiJQG/7D3/ZOKxhNxmP4vIlP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Ut/LAAAAA3QAAAA8AAAAAAAAAAAAAAAAA&#10;oQIAAGRycy9kb3ducmV2LnhtbFBLBQYAAAAABAAEAPkAAACOAwAAAAA=&#10;" strokecolor="gray"/>
                      </v:group>
                      <v:group id="Group 4498" o:spid="_x0000_s1067" style="position:absolute;left:9376;top:3963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jQQBnFAAAA3QAA&#10;AA8AAAAAAAAAAAAAAAAAqgIAAGRycy9kb3ducmV2LnhtbFBLBQYAAAAABAAEAPoAAACcAwAAAAA=&#10;">
                        <v:line id="Line 4499" o:spid="_x0000_s1068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qMHsEAAADdAAAADwAAAGRycy9kb3ducmV2LnhtbESPS4vCMBSF94L/IVzBnU0dfFajDIIw&#10;Wx0F3V2ba1tsbkoSbf33k4GBWR7O4+Ost52pxYucrywrGCcpCOLc6ooLBafv/WgBwgdkjbVlUvAm&#10;D9tNv7fGTNuWD/Q6hkLEEfYZKihDaDIpfV6SQZ/Yhjh6d+sMhihdIbXDNo6bWn6k6UwarDgSSmxo&#10;V1L+OD6NAuz0ub3t3ullWd8MFpFzdazUcNB9rkAE6sJ/+K/9pRVMZtM5/L6JT0B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SowewQAAAN0AAAAPAAAAAAAAAAAAAAAA&#10;AKECAABkcnMvZG93bnJldi54bWxQSwUGAAAAAAQABAD5AAAAjwMAAAAA&#10;" strokecolor="gray"/>
                        <v:line id="Line 4500" o:spid="_x0000_s1069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UYbL8AAADdAAAADwAAAGRycy9kb3ducmV2LnhtbERPTWvCQBC9C/6HZYTedKO0otFVRCj0&#10;WltBb2N2TILZ2bC7NfHfdw6Cx8f7Xm9716g7hVh7NjCdZKCIC29rLg38/nyOF6BiQrbYeCYDD4qw&#10;3QwHa8yt7/ib7odUKgnhmKOBKqU21zoWFTmME98SC3f1wWESGEptA3YS7ho9y7K5dlizNFTY0r6i&#10;4nb4cwawt8fusn9kp2VzcVhKzzmwMW+jfrcClahPL/HT/WUNvM8/ZK68kSegN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tUYbL8AAADdAAAADwAAAAAAAAAAAAAAAACh&#10;AgAAZHJzL2Rvd25yZXYueG1sUEsFBgAAAAAEAAQA+QAAAI0DAAAAAA==&#10;" strokecolor="gray"/>
                      </v:group>
                      <v:group id="Group 4501" o:spid="_x0000_s1070" style="position:absolute;left:9608;top:3963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JT9RrxgAAAN0A&#10;AAAPAAAAAAAAAAAAAAAAAKoCAABkcnMvZG93bnJldi54bWxQSwUGAAAAAAQABAD6AAAAnQMAAAAA&#10;">
                        <v:line id="Line 4502" o:spid="_x0000_s1071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/e178AAADdAAAADwAAAGRycy9kb3ducmV2LnhtbERPTWvCQBC9C/6HZQRvuqlI0OgqRRB6&#10;VVtob2N2moRmZ8Pu1sR/7xwEj4/3vd0PrlU3CrHxbOBtnoEiLr1tuDLweTnOVqBiQrbYeiYDd4qw&#10;341HWyys7/lEt3OqlIRwLNBAnVJXaB3LmhzGue+Ihfv1wWESGCptA/YS7lq9yLJcO2xYGmrs6FBT&#10;+Xf+dwZwsF/99XDPvtft1WElPT+BjZlOhvcNqERDeomf7g9rYJnnsl/eyBPQu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s/e178AAADdAAAADwAAAAAAAAAAAAAAAACh&#10;AgAAZHJzL2Rvd25yZXYueG1sUEsFBgAAAAAEAAQA+QAAAI0DAAAAAA==&#10;" strokecolor="gray"/>
                        <v:line id="Line 4503" o:spid="_x0000_s1072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N7TMAAAADdAAAADwAAAGRycy9kb3ducmV2LnhtbESPS4vCMBSF94L/IVzB3ZgqUsZqFBEE&#10;t75gZndtrm2xuSlJtPXfG0FweTiPj7NYdaYWD3K+sqxgPEpAEOdWV1woOB23P78gfEDWWFsmBU/y&#10;sFr2ewvMtG15T49DKEQcYZ+hgjKEJpPS5yUZ9CPbEEfvap3BEKUrpHbYxnFTy0mSpNJgxZFQYkOb&#10;kvLb4W4UYKfP7WXzTP5m9cVgETn/jpUaDrr1HESgLnzDn/ZOK5im6Rjeb+IT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De0zAAAAA3QAAAA8AAAAAAAAAAAAAAAAA&#10;oQIAAGRycy9kb3ducmV2LnhtbFBLBQYAAAAABAAEAPkAAACOAwAAAAA=&#10;" strokecolor="gray"/>
                      </v:group>
                      <v:group id="Group 4504" o:spid="_x0000_s1073" style="position:absolute;left:9818;top:3963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mHjKfFAAAA3QAA&#10;AA8AAAAAAAAAAAAAAAAAqgIAAGRycy9kb3ducmV2LnhtbFBLBQYAAAAABAAEAPoAAACcAwAAAAA=&#10;">
                        <v:line id="Line 4505" o:spid="_x0000_s1074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1AoMIAAADdAAAADwAAAGRycy9kb3ducmV2LnhtbESPy2rDMBBF94X+g5hAd7WcNJjWjRKK&#10;odBt3AbS3cSa2CbWyEiKH38fBQpdXu7jcDe7yXRiIOdbywqWSQqCuLK65VrBz/fn8ysIH5A1dpZJ&#10;wUwedtvHhw3m2o68p6EMtYgj7HNU0ITQ51L6qiGDPrE9cfTO1hkMUbpaaodjHDedXKVpJg22HAkN&#10;9lQ0VF3Kq1GAkz6Mp2JOj2/dyWAdOb+OlXpaTB/vIAJN4T/81/7SCtZZ9gL3N/EJ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h1AoMIAAADdAAAADwAAAAAAAAAAAAAA&#10;AAChAgAAZHJzL2Rvd25yZXYueG1sUEsFBgAAAAAEAAQA+QAAAJADAAAAAA==&#10;" strokecolor="gray"/>
                        <v:line id="Line 4506" o:spid="_x0000_s1075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TY1MIAAADdAAAADwAAAGRycy9kb3ducmV2LnhtbESPX2uDMBTF3wf9DuEW9tbGjSKdM8oQ&#10;Bnud26B9uzW3KjU3kmRVv31TGOzxcP78OHk5m0FcyfnesoKnbQKCuLG651bB99f7Zg/CB2SNg2VS&#10;sJCHslg95JhpO/EnXevQijjCPkMFXQhjJqVvOjLot3Ykjt7ZOoMhStdK7XCK42aQz0mSSoM9R0KH&#10;I1UdNZf61yjAWf9Mp2pJDi/DyWAbOUfHSj2u57dXEIHm8B/+a39oBbs03cH9TXwCsr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fTY1MIAAADdAAAADwAAAAAAAAAAAAAA&#10;AAChAgAAZHJzL2Rvd25yZXYueG1sUEsFBgAAAAAEAAQA+QAAAJADAAAAAA==&#10;" strokecolor="gray"/>
                      </v:group>
                      <v:group id="Group 4507" o:spid="_x0000_s1076" style="position:absolute;left:10049;top:3963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ZuFNPFAAAA3QAA&#10;AA8AAAAAAAAAAAAAAAAAqgIAAGRycy9kb3ducmV2LnhtbFBLBQYAAAAABAAEAPoAAACcAwAAAAA=&#10;">
                        <v:line id="Line 4508" o:spid="_x0000_s1077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rjOL8AAADdAAAADwAAAGRycy9kb3ducmV2LnhtbESPS4vCMBSF9wP+h3AFd2OqSBmrUUQQ&#10;3PoC3V2ba1tsbkoSbf33RhBmeTiPjzNfdqYWT3K+sqxgNExAEOdWV1woOB42v38gfEDWWFsmBS/y&#10;sFz0fuaYadvyjp77UIg4wj5DBWUITSalz0sy6Ie2IY7ezTqDIUpXSO2wjeOmluMkSaXBiiOhxIbW&#10;JeX3/cMowE6f2uv6lZyn9dVgETkXx0oN+t1qBiJQF/7D3/ZWK5ikaQqfN/EJyM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mrjOL8AAADdAAAADwAAAAAAAAAAAAAAAACh&#10;AgAAZHJzL2Rvd25yZXYueG1sUEsFBgAAAAAEAAQA+QAAAI0DAAAAAA==&#10;" strokecolor="gray"/>
                        <v:line id="Line 4509" o:spid="_x0000_s1078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ZGo8IAAADdAAAADwAAAGRycy9kb3ducmV2LnhtbESPy2rDMBBF94X+g5hAd7WcUNzWjRKK&#10;odBt3AbS3cSa2CbWyEiKH38fBQJdXu7jcNfbyXRiIOdbywqWSQqCuLK65VrB78/X8xsIH5A1dpZJ&#10;wUwetpvHhzXm2o68o6EMtYgj7HNU0ITQ51L6qiGDPrE9cfRO1hkMUbpaaodjHDedXKVpJg22HAkN&#10;9lQ0VJ3Li1GAk96Px2JOD+/d0WAdOX+OlXpaTJ8fIAJN4T98b39rBS9Z9gq3N/EJ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SZGo8IAAADdAAAADwAAAAAAAAAAAAAA&#10;AAChAgAAZHJzL2Rvd25yZXYueG1sUEsFBgAAAAAEAAQA+QAAAJADAAAAAA==&#10;" strokecolor="gray"/>
                      </v:group>
                      <v:group id="Group 4510" o:spid="_x0000_s1079" style="position:absolute;left:10281;top:3963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hvu03CAAAA3QAAAA8A&#10;AAAAAAAAAAAAAAAAqgIAAGRycy9kb3ducmV2LnhtbFBLBQYAAAAABAAEAPoAAACZAwAAAAA=&#10;">
                        <v:line id="Line 4511" o:spid="_x0000_s1080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V3SsIAAADdAAAADwAAAGRycy9kb3ducmV2LnhtbESPX2vCMBTF3wW/Q7jC3tZUGWXtjCKC&#10;sNdVhe3t2ty1xeamJNG2334ZCD4ezp8fZ70dTSfu5HxrWcEySUEQV1a3XCs4HQ+v7yB8QNbYWSYF&#10;E3nYbuazNRbaDvxF9zLUIo6wL1BBE0JfSOmrhgz6xPbE0fu1zmCI0tVSOxziuOnkKk0zabDlSGiw&#10;p31D1bW8GQU46vNw2U/pd95dDNaR8+NYqZfFuPsAEWgMz/Cj/akVvGVZDv9v4hOQ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V3SsIAAADdAAAADwAAAAAAAAAAAAAA&#10;AAChAgAAZHJzL2Rvd25yZXYueG1sUEsFBgAAAAAEAAQA+QAAAJADAAAAAA==&#10;" strokecolor="gray"/>
                        <v:line id="Line 4512" o:spid="_x0000_s1081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ZICr8AAADdAAAADwAAAGRycy9kb3ducmV2LnhtbERPS2vCQBC+C/6HZYTe6kYpVqOriFDo&#10;tT5Ab2N2TILZ2bC7NfHfdw4Fjx/fe7XpXaMeFGLt2cBknIEiLrytuTRwPHy9z0HFhGyx8UwGnhRh&#10;sx4OVphb3/EPPfapVBLCMUcDVUptrnUsKnIYx74lFu7mg8MkMJTaBuwk3DV6mmUz7bBmaaiwpV1F&#10;xX3/6wxgb0/ddffMzovm6rCUnktgY95G/XYJKlGfXuJ/97c18DH7lP3yRp6AXv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xZICr8AAADdAAAADwAAAAAAAAAAAAAAAACh&#10;AgAAZHJzL2Rvd25yZXYueG1sUEsFBgAAAAAEAAQA+QAAAI0DAAAAAA==&#10;" strokecolor="gray"/>
                      </v:group>
                      <v:group id="Group 4513" o:spid="_x0000_s1082" style="position:absolute;left:10491;top:3963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8jIQNxgAAAN0A&#10;AAAPAAAAAAAAAAAAAAAAAKoCAABkcnMvZG93bnJldi54bWxQSwUGAAAAAAQABAD6AAAAnQMAAAAA&#10;">
                        <v:line id="Line 4514" o:spid="_x0000_s1083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hz5sAAAADdAAAADwAAAGRycy9kb3ducmV2LnhtbESPS4vCMBSF94L/IVzBnaaK+KhGEWFg&#10;tr5Ad9fm2habm5JEW/+9GRhweTiPj7PatKYSL3K+tKxgNExAEGdWl5wrOB1/BnMQPiBrrCyTgjd5&#10;2Ky7nRWm2ja8p9ch5CKOsE9RQRFCnUrps4IM+qGtiaN3t85giNLlUjts4rip5DhJptJgyZFQYE27&#10;grLH4WkUYKvPzW33Ti6L6mYwj5yrY6X6vXa7BBGoDd/wf/tXK5hMZ2P4exOfgFx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yIc+bAAAAA3QAAAA8AAAAAAAAAAAAAAAAA&#10;oQIAAGRycy9kb3ducmV2LnhtbFBLBQYAAAAABAAEAPkAAACOAwAAAAA=&#10;" strokecolor="gray"/>
                        <v:line id="Line 4515" o:spid="_x0000_s1084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TWfcEAAADdAAAADwAAAGRycy9kb3ducmV2LnhtbESPS4vCMBSF94L/IVzBnU0dxUc1yiAI&#10;s9VR0N21ubbF5qYk0dZ/PxkYmOXhPD7OetuZWrzI+cqygnGSgiDOra64UHD63o8WIHxA1lhbJgVv&#10;8rDd9HtrzLRt+UCvYyhEHGGfoYIyhCaT0uclGfSJbYijd7fOYIjSFVI7bOO4qeVHms6kwYojocSG&#10;diXlj+PTKMBOn9vb7p1elvXNYBE5V8dKDQfd5wpEoC78h//aX1rBdDafwO+b+AT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xNZ9wQAAAN0AAAAPAAAAAAAAAAAAAAAA&#10;AKECAABkcnMvZG93bnJldi54bWxQSwUGAAAAAAQABAD5AAAAjwMAAAAA&#10;" strokecolor="gray"/>
                      </v:group>
                      <v:group id="Group 4516" o:spid="_x0000_s1085" style="position:absolute;left:9376;top:4194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z7J5XFAAAA3QAA&#10;AA8AAAAAAAAAAAAAAAAAqgIAAGRycy9kb3ducmV2LnhtbFBLBQYAAAAABAAEAPoAAACcAwAAAAA=&#10;">
                        <v:line id="Line 4517" o:spid="_x0000_s1086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HrksEAAADdAAAADwAAAGRycy9kb3ducmV2LnhtbESPS4vCMBSF94L/IVzBnU0dfFajDIIw&#10;Wx0F3V2ba1tsbkoSbf33k4GBWR7O4+Ost52pxYucrywrGCcpCOLc6ooLBafv/WgBwgdkjbVlUvAm&#10;D9tNv7fGTNuWD/Q6hkLEEfYZKihDaDIpfV6SQZ/Yhjh6d+sMhihdIbXDNo6bWn6k6UwarDgSSmxo&#10;V1L+OD6NAuz0ub3t3ullWd8MFpFzdazUcNB9rkAE6sJ/+K/9pRVMZvMp/L6JT0B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YeuSwQAAAN0AAAAPAAAAAAAAAAAAAAAA&#10;AKECAABkcnMvZG93bnJldi54bWxQSwUGAAAAAAQABAD5AAAAjwMAAAAA&#10;" strokecolor="gray"/>
                        <v:line id="Line 4518" o:spid="_x0000_s1087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N15cIAAADdAAAADwAAAGRycy9kb3ducmV2LnhtbESPy2rDMBBF94X+g5hAd7WcUNzWjRKK&#10;odBt3AbS3cSa2CbWyEiKH38fBQJdXu7jcNfbyXRiIOdbywqWSQqCuLK65VrB78/X8xsIH5A1dpZJ&#10;wUwetpvHhzXm2o68o6EMtYgj7HNU0ITQ51L6qiGDPrE9cfRO1hkMUbpaaodjHDedXKVpJg22HAkN&#10;9lQ0VJ3Li1GAk96Px2JOD+/d0WAdOX+OlXpaTJ8fIAJN4T98b39rBS/Zawa3N/EJ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7N15cIAAADdAAAADwAAAAAAAAAAAAAA&#10;AAChAgAAZHJzL2Rvd25yZXYueG1sUEsFBgAAAAAEAAQA+QAAAJADAAAAAA==&#10;" strokecolor="gray"/>
                      </v:group>
                      <v:group id="Group 4519" o:spid="_x0000_s1088" style="position:absolute;left:9608;top:4194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wpueLFAAAA3QAA&#10;AA8AAAAAAAAAAAAAAAAAqgIAAGRycy9kb3ducmV2LnhtbFBLBQYAAAAABAAEAPoAAACcAwAAAAA=&#10;">
                        <v:line id="Line 4520" o:spid="_x0000_s1089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BEDL8AAADdAAAADwAAAGRycy9kb3ducmV2LnhtbERPS2vCQBC+C/6HZYTe6kYpVqOriFDo&#10;tT5Ab2N2TILZ2bC7NfHfdw4Fjx/fe7XpXaMeFGLt2cBknIEiLrytuTRwPHy9z0HFhGyx8UwGnhRh&#10;sx4OVphb3/EPPfapVBLCMUcDVUptrnUsKnIYx74lFu7mg8MkMJTaBuwk3DV6mmUz7bBmaaiwpV1F&#10;xX3/6wxgb0/ddffMzovm6rCUnktgY95G/XYJKlGfXuJ/97c18DH7lLnyRp6AXv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WBEDL8AAADdAAAADwAAAAAAAAAAAAAAAACh&#10;AgAAZHJzL2Rvd25yZXYueG1sUEsFBgAAAAAEAAQA+QAAAI0DAAAAAA==&#10;" strokecolor="gray"/>
                        <v:line id="Line 4521" o:spid="_x0000_s1090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zhl8IAAADdAAAADwAAAGRycy9kb3ducmV2LnhtbESPX2vCMBTF3wd+h3AF32aqiJudaRFh&#10;sNfVCdvbtbm2xeamJNG2334RBB8P58+Ps80H04obOd9YVrCYJyCIS6sbrhT8HD5f30H4gKyxtUwK&#10;RvKQZ5OXLaba9vxNtyJUIo6wT1FBHUKXSunLmgz6ue2Io3e2zmCI0lVSO+zjuGnlMknW0mDDkVBj&#10;R/uayktxNQpw0Mf+tB+T3017MlhFzp9jpWbTYfcBItAQnuFH+0srWK3fNnB/E5+Az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izhl8IAAADdAAAADwAAAAAAAAAAAAAA&#10;AAChAgAAZHJzL2Rvd25yZXYueG1sUEsFBgAAAAAEAAQA+QAAAJADAAAAAA==&#10;" strokecolor="gray"/>
                      </v:group>
                      <v:group id="Group 4522" o:spid="_x0000_s1091" style="position:absolute;left:9818;top:4194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YVUbHCAAAA3QAAAA8A&#10;AAAAAAAAAAAAAAAAqgIAAGRycy9kb3ducmV2LnhtbFBLBQYAAAAABAAEAPoAAACZAwAAAAA=&#10;">
                        <v:line id="Line 4523" o:spid="_x0000_s1092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+dtsEAAADdAAAADwAAAGRycy9kb3ducmV2LnhtbESPS2vCQBSF9wX/w3AFd3VikWBTRxGh&#10;4NbYgt1dM7dJMHMnzIx5/HtHEFwezuPjrLeDaURHzteWFSzmCQjiwuqaSwU/p+/3FQgfkDU2lknB&#10;SB62m8nbGjNtez5Sl4dSxBH2GSqoQmgzKX1RkUE/ty1x9P6tMxiidKXUDvs4bhr5kSSpNFhzJFTY&#10;0r6i4prfjAIc9G9/2Y/J+bO5GCwj58+xUrPpsPsCEWgIr/CzfdAKlulqAY838QnIz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j522wQAAAN0AAAAPAAAAAAAAAAAAAAAA&#10;AKECAABkcnMvZG93bnJldi54bWxQSwUGAAAAAAQABAD5AAAAjwMAAAAA&#10;" strokecolor="gray"/>
                        <v:line id="Line 4524" o:spid="_x0000_s1093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0DwcIAAADdAAAADwAAAGRycy9kb3ducmV2LnhtbESPy2rDMBBF94H8g5hCd7HcUEziRjYh&#10;EOi2bgvJbmJNbRNrZCTVj7+vCoUuL/dxuIdyNr0YyfnOsoKnJAVBXFvdcaPg4/282YHwAVljb5kU&#10;LOShLNarA+baTvxGYxUaEUfY56igDWHIpfR1SwZ9Ygfi6H1ZZzBE6RqpHU5x3PRym6aZNNhxJLQ4&#10;0Kml+l59GwU468/pdlrSy76/GWwi5+pYqceH+fgCItAc/sN/7Vet4DnbbeH3TXwCs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V0DwcIAAADdAAAADwAAAAAAAAAAAAAA&#10;AAChAgAAZHJzL2Rvd25yZXYueG1sUEsFBgAAAAAEAAQA+QAAAJADAAAAAA==&#10;" strokecolor="gray"/>
                      </v:group>
                      <v:group id="Group 4525" o:spid="_x0000_s1094" style="position:absolute;left:10049;top:4194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x8/GxgAAAN0A&#10;AAAPAAAAAAAAAAAAAAAAAKoCAABkcnMvZG93bnJldi54bWxQSwUGAAAAAAQABAD6AAAAnQMAAAAA&#10;">
                        <v:line id="Line 4526" o:spid="_x0000_s1095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g+LsIAAADdAAAADwAAAGRycy9kb3ducmV2LnhtbESPX2uDMBTF3wv9DuEO9lbjhkjrGqUU&#10;Cnud26B9uzV3KjU3kmRqv/0yGOzxcP78OPtqMYOYyPnesoKnJAVB3Fjdc6vg4/202YLwAVnjYJkU&#10;3MlDVa5Xeyy0nfmNpjq0Io6wL1BBF8JYSOmbjgz6xI7E0fuyzmCI0rVSO5zjuBnkc5rm0mDPkdDh&#10;SMeOmlv9bRTgoj/n6/GennfD1WAbORfHSj0+LIcXEIGW8B/+a79qBVm+zeD3TXwCsv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fg+LsIAAADdAAAADwAAAAAAAAAAAAAA&#10;AAChAgAAZHJzL2Rvd25yZXYueG1sUEsFBgAAAAAEAAQA+QAAAJADAAAAAA==&#10;" strokecolor="gray"/>
                        <v:line id="Line 4527" o:spid="_x0000_s1096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SbtcMAAADdAAAADwAAAGRycy9kb3ducmV2LnhtbESPzWrDMBCE74W8g9hAb42c0oTUtWxC&#10;oNBr3QTa29ra2CbWykhqbL99FSjkOMzPx2TFZHpxJec7ywrWqwQEcW11x42C49f70w6ED8gae8uk&#10;YCYPRb54yDDVduRPupahEXGEfYoK2hCGVEpft2TQr+xAHL2zdQZDlK6R2uEYx00vn5NkKw12HAkt&#10;DnRoqb6Uv0YBTvo0Voc5+X7tK4NN5Pw4VupxOe3fQASawj383/7QCl62uw3c3sQnI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0m7XDAAAA3QAAAA8AAAAAAAAAAAAA&#10;AAAAoQIAAGRycy9kb3ducmV2LnhtbFBLBQYAAAAABAAEAPkAAACRAwAAAAA=&#10;" strokecolor="gray"/>
                      </v:group>
                      <v:group id="Group 4528" o:spid="_x0000_s1097" style="position:absolute;left:10281;top:4194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awbF7FAAAA3QAA&#10;AA8AAAAAAAAAAAAAAAAAqgIAAGRycy9kb3ducmV2LnhtbFBLBQYAAAAABAAEAPoAAACcAwAAAAA=&#10;">
                        <v:line id="Line 4529" o:spid="_x0000_s1098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qgWcMAAADdAAAADwAAAGRycy9kb3ducmV2LnhtbESPzWrDMBCE74G8g9hAb4mcUpLUtWxC&#10;oNBr3QTa29ra2CbWykhqbL99VSj0OMzPx2TFZHpxJ+c7ywq2mwQEcW11x42C88fr+gDCB2SNvWVS&#10;MJOHIl8uMky1Hfmd7mVoRBxhn6KCNoQhldLXLRn0GzsQR+9qncEQpWukdjjGcdPLxyTZSYMdR0KL&#10;A51aqm/lt1GAk76M1WlOPp/7ymATOV+OlXpYTccXEIGm8B/+a79pBU+7wx5+38QnIP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qoFnDAAAA3QAAAA8AAAAAAAAAAAAA&#10;AAAAoQIAAGRycy9kb3ducmV2LnhtbFBLBQYAAAAABAAEAPkAAACRAwAAAAA=&#10;" strokecolor="gray"/>
                        <v:line id="Line 4530" o:spid="_x0000_s1099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U0K74AAADdAAAADwAAAGRycy9kb3ducmV2LnhtbERPTYvCMBC9L/gfwgje1lQR0a5RFkHw&#10;qqugt7GZbcs2k5JEW/+9cxD2+Hjfq03vGvWgEGvPBibjDBRx4W3NpYHTz+5zASomZIuNZzLwpAib&#10;9eBjhbn1HR/ocUylkhCOORqoUmpzrWNRkcM49i2xcL8+OEwCQ6ltwE7CXaOnWTbXDmuWhgpb2lZU&#10;/B3vzgD29tzdts/ssmxuDkvpuQY2ZjTsv79AJerTv/jt3lsDs/lC5sobeQJ6/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tTQrvgAAAN0AAAAPAAAAAAAAAAAAAAAAAKEC&#10;AABkcnMvZG93bnJldi54bWxQSwUGAAAAAAQABAD5AAAAjAMAAAAA&#10;" strokecolor="gray"/>
                      </v:group>
                      <v:group id="Group 4531" o:spid="_x0000_s1100" style="position:absolute;left:10491;top:4194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cv+CzFAAAA3QAA&#10;AA8AAAAAAAAAAAAAAAAAqgIAAGRycy9kb3ducmV2LnhtbFBLBQYAAAAABAAEAPoAAACcAwAAAAA=&#10;">
                        <v:line id="Line 4532" o:spid="_x0000_s1101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qu8L4AAADdAAAADwAAAGRycy9kb3ducmV2LnhtbERPTYvCMBC9L/gfwgje1lQRWatRRBD2&#10;qqugt7EZ22IzKUnW1n/vHBb2+Hjfq03vGvWkEGvPBibjDBRx4W3NpYHTz/7zC1RMyBYbz2TgRRE2&#10;68HHCnPrOz7Q85hKJSEcczRQpdTmWseiIodx7Fti4e4+OEwCQ6ltwE7CXaOnWTbXDmuWhgpb2lVU&#10;PI6/zgD29tzddq/ssmhuDkvpuQY2ZjTst0tQifr0L/5zf1sDs/lC9ssbeQJ6/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TGq7wvgAAAN0AAAAPAAAAAAAAAAAAAAAAAKEC&#10;AABkcnMvZG93bnJldi54bWxQSwUGAAAAAAQABAD5AAAAjAMAAAAA&#10;" strokecolor="gray"/>
                        <v:line id="Line 4533" o:spid="_x0000_s1102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YLa8EAAADdAAAADwAAAGRycy9kb3ducmV2LnhtbESPS2vCQBSF90L/w3AL7upEEampo5RA&#10;odtGBbu7Zq5JMHMnzIx5/HtHEFwezuPjbHaDaURHzteWFcxnCQjiwuqaSwWH/c/HJwgfkDU2lknB&#10;SB5227fJBlNte/6jLg+liCPsU1RQhdCmUvqiIoN+Zlvi6F2sMxiidKXUDvs4bhq5SJKVNFhzJFTY&#10;UlZRcc1vRgEO+tifszE5rZuzwTJy/h0rNX0fvr9ABBrCK/xs/2oFy9V6Do838QnI7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VgtrwQAAAN0AAAAPAAAAAAAAAAAAAAAA&#10;AKECAABkcnMvZG93bnJldi54bWxQSwUGAAAAAAQABAD5AAAAjwMAAAAA&#10;" strokecolor="gray"/>
                      </v:group>
                      <v:group id="Group 4534" o:spid="_x0000_s1103" style="position:absolute;left:9386;top:4447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xS/IDFAAAA3QAA&#10;AA8AAAAAAAAAAAAAAAAAqgIAAGRycy9kb3ducmV2LnhtbFBLBQYAAAAABAAEAPoAAACcAwAAAAA=&#10;">
                        <v:line id="Line 4535" o:spid="_x0000_s1104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gwh8IAAADdAAAADwAAAGRycy9kb3ducmV2LnhtbESPX2vCMBTF3wW/Q7iCb5qqQ2ZnWkQY&#10;7HV1wvZ2ba5tsbkpSbTtt18Gwh4P58+Ps88H04oHOd9YVrBaJiCIS6sbrhR8nd4XryB8QNbYWiYF&#10;I3nIs+lkj6m2PX/SowiViCPsU1RQh9ClUvqyJoN+aTvi6F2tMxiidJXUDvs4blq5TpKtNNhwJNTY&#10;0bGm8lbcjQIc9Lm/HMfke9deDFaR8+NYqflsOLyBCDSE//Cz/aEVvGx3G/h7E5+Az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8gwh8IAAADdAAAADwAAAAAAAAAAAAAA&#10;AAChAgAAZHJzL2Rvd25yZXYueG1sUEsFBgAAAAAEAAQA+QAAAJADAAAAAA==&#10;" strokecolor="gray"/>
                        <v:line id="Line 4536" o:spid="_x0000_s1105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Go88IAAADdAAAADwAAAGRycy9kb3ducmV2LnhtbESPy2rDMBBF94X8g5hAd7GcYkLiRjHB&#10;UOi2bgvpbmJNbBNrZCTVj7+vCoUuL/dxuMdiNr0YyfnOsoJtkoIgrq3uuFHw8f6y2YPwAVljb5kU&#10;LOShOK0ejphrO/EbjVVoRBxhn6OCNoQhl9LXLRn0iR2Io3ezzmCI0jVSO5ziuOnlU5rupMGOI6HF&#10;gcqW6nv1bRTgrD+na7mkl0N/NdhEzpdjpR7X8/kZRKA5/If/2q9aQbY7ZPD7Jj4Be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Go88IAAADdAAAADwAAAAAAAAAAAAAA&#10;AAChAgAAZHJzL2Rvd25yZXYueG1sUEsFBgAAAAAEAAQA+QAAAJADAAAAAA==&#10;" strokecolor="gray"/>
                      </v:group>
                      <v:group id="Group 4537" o:spid="_x0000_s1106" style="position:absolute;left:9618;top:4447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u2T0xgAAAN0A&#10;AAAPAAAAAAAAAAAAAAAAAKoCAABkcnMvZG93bnJldi54bWxQSwUGAAAAAAQABAD6AAAAnQMAAAAA&#10;">
                        <v:line id="Line 4538" o:spid="_x0000_s1107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+TH8IAAADdAAAADwAAAGRycy9kb3ducmV2LnhtbESPX2vCMBTF3wW/Q7jC3tZUGWXtjCKC&#10;sNdVhe3t2ty1xeamJNG2334ZCD4ezp8fZ70dTSfu5HxrWcEySUEQV1a3XCs4HQ+v7yB8QNbYWSYF&#10;E3nYbuazNRbaDvxF9zLUIo6wL1BBE0JfSOmrhgz6xPbE0fu1zmCI0tVSOxziuOnkKk0zabDlSGiw&#10;p31D1bW8GQU46vNw2U/pd95dDNaR8+NYqZfFuPsAEWgMz/Cj/akVvGV5Bv9v4hOQ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7+TH8IAAADdAAAADwAAAAAAAAAAAAAA&#10;AAChAgAAZHJzL2Rvd25yZXYueG1sUEsFBgAAAAAEAAQA+QAAAJADAAAAAA==&#10;" strokecolor="gray"/>
                        <v:line id="Line 4539" o:spid="_x0000_s1108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M2hMIAAADdAAAADwAAAGRycy9kb3ducmV2LnhtbESPX2vCMBTF3wd+h3AF32aqiJudaRFh&#10;sNfVCdvbtbm2xeamJNG2334RBB8P58+Ps80H04obOd9YVrCYJyCIS6sbrhT8HD5f30H4gKyxtUwK&#10;RvKQZ5OXLaba9vxNtyJUIo6wT1FBHUKXSunLmgz6ue2Io3e2zmCI0lVSO+zjuGnlMknW0mDDkVBj&#10;R/uayktxNQpw0Mf+tB+T3017MlhFzp9jpWbTYfcBItAQnuFH+0srWK03b3B/E5+Az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PM2hMIAAADdAAAADwAAAAAAAAAAAAAA&#10;AAChAgAAZHJzL2Rvd25yZXYueG1sUEsFBgAAAAAEAAQA+QAAAJADAAAAAA==&#10;" strokecolor="gray"/>
                      </v:group>
                      <v:group id="Group 4540" o:spid="_x0000_s1109" style="position:absolute;left:9828;top:4447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26y2rCAAAA3QAAAA8A&#10;AAAAAAAAAAAAAAAAqgIAAGRycy9kb3ducmV2LnhtbFBLBQYAAAAABAAEAPoAAACZAwAAAAA=&#10;">
                        <v:line id="Line 4541" o:spid="_x0000_s1110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AHbcIAAADdAAAADwAAAGRycy9kb3ducmV2LnhtbESPX2uDMBTF3wv9DuEO9tbGjSHVGaUI&#10;hb3ObrC93Zo7lZobSbJqv/0yKPTxcP78OEW1mFFcyPnBsoKnbQKCuLV64E7Bx/Gw2YHwAVnjaJkU&#10;XMlDVa5XBebazvxOlyZ0Io6wz1FBH8KUS+nbngz6rZ2Io/djncEQpeukdjjHcTPK5yRJpcGBI6HH&#10;ieqe2nPzaxTgoj/nU31NvrLxZLCLnG/HSj0+LPtXEIGWcA/f2m9awUuaZfD/Jj4BW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iAHbcIAAADdAAAADwAAAAAAAAAAAAAA&#10;AAChAgAAZHJzL2Rvd25yZXYueG1sUEsFBgAAAAAEAAQA+QAAAJADAAAAAA==&#10;" strokecolor="gray"/>
                        <v:line id="Line 4542" o:spid="_x0000_s1111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E06r8AAADdAAAADwAAAGRycy9kb3ducmV2LnhtbERPTWsCMRC9F/wPYYTeamIpra5GEUHw&#10;qm2h3sbNuLu4mSxJ6q7/3jkUeny87+V68K26UUxNYAvTiQFFXAbXcGXh63P3MgOVMrLDNjBZuFOC&#10;9Wr0tMTChZ4PdDvmSkkIpwIt1Dl3hdaprMljmoSOWLhLiB6zwFhpF7GXcN/qV2PetceGpaHGjrY1&#10;ldfjr7eAg/vuz9u7+Zm3Z4+V9JwiW/s8HjYLUJmG/C/+c++dhbcPI/vljTwBvXo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fE06r8AAADdAAAADwAAAAAAAAAAAAAAAACh&#10;AgAAZHJzL2Rvd25yZXYueG1sUEsFBgAAAAAEAAQA+QAAAI0DAAAAAA==&#10;" strokecolor="gray"/>
                      </v:group>
                      <v:group id="Group 4543" o:spid="_x0000_s1112" style="position:absolute;left:10059;top:4447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Jr+O3FAAAA3QAA&#10;AA8AAAAAAAAAAAAAAAAAqgIAAGRycy9kb3ducmV2LnhtbFBLBQYAAAAABAAEAPoAAACcAwAAAAA=&#10;">
                        <v:line id="Line 4544" o:spid="_x0000_s1113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8PBsIAAADdAAAADwAAAGRycy9kb3ducmV2LnhtbESPX2vCMBTF3wW/Q7gD3zRZEbd1TYsI&#10;A191E9zbtblry5qbkmS2fnszGOzxcP78OEU12V5cyYfOsYbHlQJBXDvTcaPh4/1t+QwiRGSDvWPS&#10;cKMAVTmfFZgbN/KBrsfYiDTCIUcNbYxDLmWoW7IYVm4gTt6X8xZjkr6RxuOYxm0vM6U20mLHidDi&#10;QLuW6u/jj9WAkzmNl91NnV/6i8UmcT49a714mLavICJN8T/8194bDesnlcHvm/QEZH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m8PBsIAAADdAAAADwAAAAAAAAAAAAAA&#10;AAChAgAAZHJzL2Rvd25yZXYueG1sUEsFBgAAAAAEAAQA+QAAAJADAAAAAA==&#10;" strokecolor="gray"/>
                        <v:line id="Line 4545" o:spid="_x0000_s1114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qncIAAADdAAAADwAAAGRycy9kb3ducmV2LnhtbESPy2rDMBBF94H+g5hAd7GUNKStG9mU&#10;QKHbvKDdTaypbWqNjKTEzt9HgUKXl/s43HU52k5cyIfWsYZ5pkAQV860XGs47D9mLyBCRDbYOSYN&#10;VwpQFg+TNebGDbylyy7WIo1wyFFDE2OfSxmqhiyGzPXEyftx3mJM0tfSeBzSuO3kQqmVtNhyIjTY&#10;06ah6nd3thpwNMfhtLmqr9fuZLFOnG/PWj9Ox/c3EJHG+B/+a38aDctn9QT3N+kJy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SOqncIAAADdAAAADwAAAAAAAAAAAAAA&#10;AAChAgAAZHJzL2Rvd25yZXYueG1sUEsFBgAAAAAEAAQA+QAAAJADAAAAAA==&#10;" strokecolor="gray"/>
                      </v:group>
                      <v:group id="Group 4546" o:spid="_x0000_s1115" style="position:absolute;left:10291;top:4447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IcW3XFAAAA3QAA&#10;AA8AAAAAAAAAAAAAAAAAqgIAAGRycy9kb3ducmV2LnhtbFBLBQYAAAAABAAEAPoAAACcAwAAAAA=&#10;">
                        <v:line id="Line 4547" o:spid="_x0000_s1116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XcsIAAADdAAAADwAAAGRycy9kb3ducmV2LnhtbESPy2rDMBBF94H+g5hAd7GU0KStG9mU&#10;QKHbvKDdTaypbWqNjKTEzt9HgUKXl/s43HU52k5cyIfWsYZ5pkAQV860XGs47D9mLyBCRDbYOSYN&#10;VwpQFg+TNebGDbylyy7WIo1wyFFDE2OfSxmqhiyGzPXEyftx3mJM0tfSeBzSuO3kQqmVtNhyIjTY&#10;06ah6nd3thpwNMfhtLmqr9fuZLFOnG/PWj9Ox/c3EJHG+B/+a38aDU/Pagn3N+kJy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aXcsIAAADdAAAADwAAAAAAAAAAAAAA&#10;AAChAgAAZHJzL2Rvd25yZXYueG1sUEsFBgAAAAAEAAQA+QAAAJADAAAAAA==&#10;" strokecolor="gray"/>
                        <v:line id="Line 4548" o:spid="_x0000_s1117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QJBcEAAADdAAAADwAAAGRycy9kb3ducmV2LnhtbESPS4vCMBSF94L/IVxhdpo4DD6qUUQQ&#10;3PoYGHfX5toWm5uSZGz992ZgwOXhPD7Oct3ZWjzIh8qxhvFIgSDOnam40HA+7YYzECEiG6wdk4Yn&#10;BViv+r0lZsa1fKDHMRYijXDIUEMZY5NJGfKSLIaRa4iTd3PeYkzSF9J4bNO4reWnUhNpseJEKLGh&#10;bUn5/fhrNWBnvtvr9ql+5vXVYpE4F89afwy6zQJEpC6+w//tvdHwNVUT+HuTnoB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VAkFwQAAAN0AAAAPAAAAAAAAAAAAAAAA&#10;AKECAABkcnMvZG93bnJldi54bWxQSwUGAAAAAAQABAD5AAAAjwMAAAAA&#10;" strokecolor="gray"/>
                      </v:group>
                      <v:group id="Group 4549" o:spid="_x0000_s1118" style="position:absolute;left:10501;top:4447;width:94;height:94;rotation:45" coordorigin="9323,3457" coordsize="189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OxQLFAAAA3QAA&#10;AA8AAAAAAAAAAAAAAAAAqgIAAGRycy9kb3ducmV2LnhtbFBLBQYAAAAABAAEAPoAAACcAwAAAAA=&#10;">
                        <v:line id="Line 4550" o:spid="_x0000_s1119" style="position:absolute;visibility:visible;mso-wrap-style:square" from="9323,3531" to="9512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c47L8AAADdAAAADwAAAGRycy9kb3ducmV2LnhtbERPTWsCMRC9F/wPYYTeamIpra5GEUHw&#10;qm2h3sbNuLu4mSxJ6q7/3jkUeny87+V68K26UUxNYAvTiQFFXAbXcGXh63P3MgOVMrLDNjBZuFOC&#10;9Wr0tMTChZ4PdDvmSkkIpwIt1Dl3hdaprMljmoSOWLhLiB6zwFhpF7GXcN/qV2PetceGpaHGjrY1&#10;ldfjr7eAg/vuz9u7+Zm3Z4+V9JwiW/s8HjYLUJmG/C/+c++dhbcPI3PljTwBvXo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4c47L8AAADdAAAADwAAAAAAAAAAAAAAAACh&#10;AgAAZHJzL2Rvd25yZXYueG1sUEsFBgAAAAAEAAQA+QAAAI0DAAAAAA==&#10;" strokecolor="gray"/>
                        <v:line id="Line 4551" o:spid="_x0000_s1120" style="position:absolute;visibility:visible;mso-wrap-style:square" from="9418,3457" to="9419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udd8IAAADdAAAADwAAAGRycy9kb3ducmV2LnhtbESPS2sCMRSF94X+h3AL7mpSEa1To8hA&#10;wa1TC+3uOrmdGTq5GZJ0Hv/eCEKXh/P4ONv9aFvRkw+NYw0vcwWCuHSm4UrD+eP9+RVEiMgGW8ek&#10;YaIA+93jwxYz4wY+UV/ESqQRDhlqqGPsMilDWZPFMHcdcfJ+nLcYk/SVNB6HNG5buVBqJS02nAg1&#10;dpTXVP4Wf1YDjuZzuOST+tq0F4tV4nx71nr2NB7eQEQa43/43j4aDcu12sDtTXoCcnc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udd8IAAADdAAAADwAAAAAAAAAAAAAA&#10;AAChAgAAZHJzL2Rvd25yZXYueG1sUEsFBgAAAAAEAAQA+QAAAJADAAAAAA==&#10;" strokecolor="gray"/>
                      </v:group>
                    </v:group>
                    <v:group id="Group 4552" o:spid="_x0000_s1121" style="position:absolute;left:1781;top:4474;width:871;height:899" coordorigin="1781,4474" coordsize="871,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Ve16MQAAADdAAAA&#10;DwAAAAAAAAAAAAAAAACqAgAAZHJzL2Rvd25yZXYueG1sUEsFBgAAAAAEAAQA+gAAAJsDAAAAAA==&#10;">
                      <v:group id="Group 4553" o:spid="_x0000_s1122" style="position:absolute;left:1787;top:4468;width:278;height:289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N6gD8cAAADd&#10;AAAADwAAAAAAAAAAAAAAAACqAgAAZHJzL2Rvd25yZXYueG1sUEsFBgAAAAAEAAQA+gAAAJ4DAAAA&#10;AA==&#10;">
                        <v:oval id="Oval 4554" o:spid="_x0000_s1123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hoHcIA&#10;AADdAAAADwAAAGRycy9kb3ducmV2LnhtbESP3WoCMRSE7wu+QziCdzXrIq2sRhFB7WW7+gDHzdkf&#10;3JyEJOr69qZQ6OUwM98wq81genEnHzrLCmbTDARxZXXHjYLzaf++ABEissbeMil4UoDNevS2wkLb&#10;B//QvYyNSBAOBSpoY3SFlKFqyWCYWkecvNp6gzFJ30jt8ZHgppd5ln1Igx2nhRYd7VqqruXNKDjU&#10;TalL7k55dnD1wht/dN8XpSbjYbsEEWmI/+G/9pdWMP+c5fD7Jj0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+GgdwgAAAN0AAAAPAAAAAAAAAAAAAAAAAJgCAABkcnMvZG93&#10;bnJldi54bWxQSwUGAAAAAAQABAD1AAAAhwMAAAAA&#10;" filled="f" strokeweight="1.5pt"/>
                        <v:group id="Group 4555" o:spid="_x0000_s1124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Urn8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xx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hSufxgAAAN0A&#10;AAAPAAAAAAAAAAAAAAAAAKoCAABkcnMvZG93bnJldi54bWxQSwUGAAAAAAQABAD6AAAAnQMAAAAA&#10;">
                          <v:line id="Line 4556" o:spid="_x0000_s1125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CMjcUAAADdAAAADwAAAGRycy9kb3ducmV2LnhtbESPQWvCQBSE70L/w/IKvelGK1pSVymC&#10;Vbw1FqG3R/aZpMm+TXc3Gv+9WxA8DjPzDbNY9aYRZ3K+sqxgPEpAEOdWV1wo+D5shm8gfEDW2Fgm&#10;BVfysFo+DRaYanvhLzpnoRARwj5FBWUIbSqlz0sy6Ee2JY7eyTqDIUpXSO3wEuGmkZMkmUmDFceF&#10;Eltal5TXWWcUHLuMf37rjWuw+9xuT8e/2r/ulXp57j/eQQTqwyN8b++0gul8PIX/N/EJ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CMjcUAAADdAAAADwAAAAAAAAAA&#10;AAAAAAChAgAAZHJzL2Rvd25yZXYueG1sUEsFBgAAAAAEAAQA+QAAAJMDAAAAAA==&#10;" strokeweight="1.5pt"/>
                          <v:line id="Line 4557" o:spid="_x0000_s1126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wpFsYAAADdAAAADwAAAGRycy9kb3ducmV2LnhtbESPQWvCQBSE7wX/w/IKvdWN1apEVxHB&#10;WnozLYK3R/aZpMm+TXc3Gv99t1DwOMzMN8xy3ZtGXMj5yrKC0TABQZxbXXGh4Otz9zwH4QOyxsYy&#10;KbiRh/Vq8LDEVNsrH+iShUJECPsUFZQhtKmUPi/JoB/aljh6Z+sMhihdIbXDa4SbRr4kyVQarDgu&#10;lNjStqS8zjqj4NhlfPqud67B7m2/Px9/aj/+UOrpsd8sQATqwz38337XCiaz0Sv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sKRbGAAAA3QAAAA8AAAAAAAAA&#10;AAAAAAAAoQIAAGRycy9kb3ducmV2LnhtbFBLBQYAAAAABAAEAPkAAACUAwAAAAA=&#10;" strokeweight="1.5pt"/>
                        </v:group>
                      </v:group>
                      <v:line id="Line 4558" o:spid="_x0000_s1127" style="position:absolute;visibility:visible;mso-wrap-style:square" from="1934,4758" to="1935,5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fdacUAAADdAAAADwAAAGRycy9kb3ducmV2LnhtbESPQWvCQBSE70L/w/IKvZmNQaJNXUUK&#10;gtRLTUrPj+xrsjT7Ns2uMf57t1DocZiZb5jNbrKdGGnwxrGCRZKCIK6dNtwo+KgO8zUIH5A1do5J&#10;wY087LYPsw0W2l35TGMZGhEh7AtU0IbQF1L6uiWLPnE9cfS+3GAxRDk0Ug94jXDbySxNc2nRcFxo&#10;safXlurv8mIVmGxZvZddxv7ztP85XXI9vulnpZ4ep/0LiEBT+A//tY9awXK1yOH3TXwCcn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PfdacUAAADdAAAADwAAAAAAAAAA&#10;AAAAAAChAgAAZHJzL2Rvd25yZXYueG1sUEsFBgAAAAAEAAQA+QAAAJMDAAAAAA==&#10;">
                        <v:stroke endarrow="open" endarrowwidth="narrow"/>
                      </v:line>
                      <v:line id="Line 4559" o:spid="_x0000_s1128" style="position:absolute;visibility:visible;mso-wrap-style:square" from="2095,4612" to="2652,4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b0wcYAAADdAAAADwAAAGRycy9kb3ducmV2LnhtbESP0WrCQBRE34X+w3ILvohuFG1s6ipS&#10;KIgPQm0/4Jq9Jkuzd2N2jalf7wqCj8PMnGEWq85WoqXGG8cKxqMEBHHutOFCwe/P13AOwgdkjZVj&#10;UvBPHlbLl94CM+0u/E3tPhQiQthnqKAMoc6k9HlJFv3I1cTRO7rGYoiyKaRu8BLhtpKTJHmTFg3H&#10;hRJr+iwp/9ufrYKZOZ3S43lXtestvh/sdWAOkpTqv3brDxCBuvAMP9obrWCajlO4v4lP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G9MHGAAAA3QAAAA8AAAAAAAAA&#10;AAAAAAAAoQIAAGRycy9kb3ducmV2LnhtbFBLBQYAAAAABAAEAPkAAACUAwAAAAA=&#10;">
                        <v:stroke endarrow="open"/>
                      </v:line>
                    </v:group>
                  </v:group>
                  <v:group id="Group 4560" o:spid="_x0000_s1129" style="position:absolute;left:1553;top:4308;width:9021;height:1558" coordorigin="1553,4308" coordsize="9021,15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G57sQAAADdAAAA&#10;DwAAAAAAAAAAAAAAAACqAgAAZHJzL2Rvd25yZXYueG1sUEsFBgAAAAAEAAQA+gAAAJsDAAAAAA==&#10;">
                    <v:group id="Group 4561" o:spid="_x0000_s1130" style="position:absolute;left:2430;top:5013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G0cdccAAADd&#10;AAAADwAAAAAAAAAAAAAAAACqAgAAZHJzL2Rvd25yZXYueG1sUEsFBgAAAAAEAAQA+gAAAJ4D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562" o:spid="_x0000_s1131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hxHc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PBv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IcR3BAAAA3QAAAA8AAAAAAAAAAAAAAAAAmAIAAGRycy9kb3du&#10;cmV2LnhtbFBLBQYAAAAABAAEAPUAAACG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563" o:spid="_x0000_s1132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9bv8gAAADdAAAADwAAAGRycy9kb3ducmV2LnhtbESPQUsDMRSE70L/Q3iFXsRmW0TL2rSI&#10;ttKDPXQrnp+b52bZzcuapNvVX28KgsdhZr5hluvBtqInH2rHCmbTDARx6XTNlYK34/ZmASJEZI2t&#10;Y1LwTQHWq9HVEnPtznygvoiVSBAOOSowMXa5lKE0ZDFMXUecvE/nLcYkfSW1x3OC21bOs+xOWqw5&#10;LRjs6MlQ2RQnq6BAf/jpX97N89erbDYfu31/3eyVmoyHxwcQkYb4H/5r77SC2/v5DC5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h9bv8gAAADdAAAADwAAAAAA&#10;AAAAAAAAAAChAgAAZHJzL2Rvd25yZXYueG1sUEsFBgAAAAAEAAQA+QAAAJYDAAAAAA==&#10;">
                        <v:stroke endarrow="classic"/>
                      </v:shape>
                    </v:group>
                    <v:group id="Group 4564" o:spid="_x0000_s1133" style="position:absolute;left:1607;top:4978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VEuc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3zyS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pUS5xgAAAN0A&#10;AAAPAAAAAAAAAAAAAAAAAKoCAABkcnMvZG93bnJldi54bWxQSwUGAAAAAAQABAD6AAAAnQMAAAAA&#10;">
                      <v:shape id="Text Box 4565" o:spid="_x0000_s1134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rva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YyfYK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u9q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AutoShape 4566" o:spid="_x0000_s1135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j4J8gAAADdAAAADwAAAGRycy9kb3ducmV2LnhtbESPQUsDMRSE74L/ITyhF7HZlmJlbVrE&#10;VunBHrqK5+fmuVl287JN0u3qrzcFocdhZr5hFqvBtqInH2rHCibjDARx6XTNlYKP95e7BxAhImts&#10;HZOCHwqwWl5fLTDX7sR76otYiQThkKMCE2OXSxlKQxbD2HXEyft23mJM0ldSezwluG3lNMvupcWa&#10;04LBjp4NlU1xtAoK9Pvf/vXTrA9vstl8bXf9bbNTanQzPD2CiDTES/i/vdUKZvPpDM5v0hOQy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mj4J8gAAADdAAAADwAAAAAA&#10;AAAAAAAAAAChAgAAZHJzL2Rvd25yZXYueG1sUEsFBgAAAAAEAAQA+QAAAJYDAAAAAA==&#10;">
                        <v:stroke endarrow="classic"/>
                      </v:shape>
                    </v:group>
                    <v:group id="Group 4567" o:spid="_x0000_s1136" style="position:absolute;left:2462;top:4308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zczc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x+D8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TNzNxgAAAN0A&#10;AAAPAAAAAAAAAAAAAAAAAKoCAABkcnMvZG93bnJldi54bWxQSwUGAAAAAAQABAD6AAAAnQMAAAAA&#10;">
                      <v:shape id="Text Box 4568" o:spid="_x0000_s1137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M8sUA&#10;AADdAAAADwAAAGRycy9kb3ducmV2LnhtbESPT2vCQBTE74LfYXlCb3VX8U+bZiOiFHpS1LbQ2yP7&#10;TEKzb0N2a+K3d4WCx2FmfsOkq97W4kKtrxxrmIwVCOLcmYoLDZ+n9+cXED4gG6wdk4YreVhlw0GK&#10;iXEdH+hyDIWIEPYJaihDaBIpfV6SRT92DXH0zq61GKJsC2la7CLc1nKq1EJarDgulNjQpqT89/hn&#10;NXztzj/fM7UvtnbedK5Xku2r1Ppp1K/fQATqwyP83/4wGmbL6QL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Uzy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4569" o:spid="_x0000_s1138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pmUMgAAADdAAAADwAAAGRycy9kb3ducmV2LnhtbESPQUsDMRSE7wX/Q3iCl2KzFrGyNi2l&#10;rdKDPXQVz8/Nc7Ps5mVN4nb115tCocdhZr5h5svBtqInH2rHCu4mGQji0umaKwXvb8+3jyBCRNbY&#10;OiYFvxRgubgazTHX7sgH6otYiQThkKMCE2OXSxlKQxbDxHXEyfty3mJM0ldSezwmuG3lNMsepMWa&#10;04LBjtaGyqb4sQoK9Ie//uXDbL5fZbP93O37cbNX6uZ6WD2BiDTES/jc3mkF97PpDE5v0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pmUMgAAADdAAAADwAAAAAA&#10;AAAAAAAAAAChAgAAZHJzL2Rvd25yZXYueG1sUEsFBgAAAAAEAAQA+QAAAJYDAAAAAA==&#10;">
                        <v:stroke endarrow="classic"/>
                      </v:shape>
                    </v:group>
                    <v:shape id="Text Box 4570" o:spid="_x0000_s1139" type="#_x0000_t202" style="position:absolute;left:1553;top:5450;width:1179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59G8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PBvFu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+fRvBAAAA3QAAAA8AAAAAAAAAAAAAAAAAmAIAAGRycy9kb3du&#10;cmV2LnhtbFBLBQYAAAAABAAEAPUAAACGAwAAAAA=&#10;" filled="f" stroked="f">
                      <v:textbox>
                        <w:txbxContent>
                          <w:p w:rsidR="00D3457E" w:rsidRPr="00CB0FF9" w:rsidRDefault="00CB0FF9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</w:pP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Hình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 xml:space="preserve"> a</w:t>
                            </w:r>
                            <w:r w:rsidR="00D3457E"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4570" o:spid="_x0000_s1140" type="#_x0000_t202" style="position:absolute;left:4384;top:5419;width:1179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9ZE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ixd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/WRPEAAAA3AAAAA8AAAAAAAAAAAAAAAAAmAIAAGRycy9k&#10;b3ducmV2LnhtbFBLBQYAAAAABAAEAPUAAACJAwAAAAA=&#10;" filled="f" stroked="f">
                      <v:textbox>
                        <w:txbxContent>
                          <w:p w:rsidR="00CB0FF9" w:rsidRPr="00CB0FF9" w:rsidRDefault="00CB0FF9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</w:pP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Hình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 xml:space="preserve"> b</w:t>
                            </w: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4570" o:spid="_x0000_s1141" type="#_x0000_t202" style="position:absolute;left:7021;top:5419;width:1179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xmU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Q7qM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8cZlPBAAAA3AAAAA8AAAAAAAAAAAAAAAAAmAIAAGRycy9kb3du&#10;cmV2LnhtbFBLBQYAAAAABAAEAPUAAACGAwAAAAA=&#10;" filled="f" stroked="f">
                      <v:textbox>
                        <w:txbxContent>
                          <w:p w:rsidR="00CB0FF9" w:rsidRPr="00CB0FF9" w:rsidRDefault="00CB0FF9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</w:pP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Hình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 xml:space="preserve"> c</w:t>
                            </w: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4570" o:spid="_x0000_s1142" type="#_x0000_t202" style="position:absolute;left:9395;top:5330;width:1179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Dy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8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DDyMMAAADcAAAADwAAAAAAAAAAAAAAAACYAgAAZHJzL2Rv&#10;d25yZXYueG1sUEsFBgAAAAAEAAQA9QAAAIgDAAAAAA==&#10;" filled="f" stroked="f">
                      <v:textbox>
                        <w:txbxContent>
                          <w:p w:rsidR="00CB0FF9" w:rsidRPr="00CB0FF9" w:rsidRDefault="00CB0FF9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</w:pP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Hình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 xml:space="preserve"> d</w:t>
                            </w:r>
                            <w:r w:rsidRPr="00CB0F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</v:group>
                <v:group id="Group 4571" o:spid="_x0000_s1143" style="position:absolute;left:4253;top:4154;width:1886;height:1133" coordorigin="3839,4154" coordsize="1886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HWyM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K3j9EM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gHWyMcAAADd&#10;AAAADwAAAAAAAAAAAAAAAACqAgAAZHJzL2Rvd25yZXYueG1sUEsFBgAAAAAEAAQA+gAAAJ4DAAAA&#10;AA==&#10;">
                  <v:group id="Group 4572" o:spid="_x0000_s1144" style="position:absolute;left:3839;top:4230;width:1577;height:1057" coordorigin="3839,4230" coordsize="1577,10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4umIwwAAAN0AAAAP&#10;AAAAAAAAAAAAAAAAAKoCAABkcnMvZG93bnJldi54bWxQSwUGAAAAAAQABAD6AAAAmgMAAAAA&#10;">
                    <v:group id="Group 4573" o:spid="_x0000_s1145" style="position:absolute;left:3839;top:4230;width:1577;height:1057" coordorigin="6393,11901" coordsize="1239,10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5ME8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2L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rkwTxgAAAN0A&#10;AAAPAAAAAAAAAAAAAAAAAKoCAABkcnMvZG93bnJldi54bWxQSwUGAAAAAAQABAD6AAAAnQMAAAAA&#10;">
                      <v:oval id="Oval 4574" o:spid="_x0000_s1146" style="position:absolute;left:6393;top:11912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DJ48gA&#10;AADdAAAADwAAAGRycy9kb3ducmV2LnhtbESPT2vCQBTE74LfYXmCl6Ib/6ASXcXWFnrooWpQvD2z&#10;zySYfRuyW02/fVcoeBxm5jfMYtWYUtyodoVlBYN+BII4tbrgTEGy/+jNQDiPrLG0TAp+ycFq2W4t&#10;MNb2zlu67XwmAoRdjApy76tYSpfmZND1bUUcvIutDfog60zqGu8Bbko5jKKJNFhwWMixorec0uvu&#10;xwTK6JQcXooquZ6P5t1uvr9O+1enVLfTrOcgPDX+Gf5vf2oF4+loCI834QnI5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Q8MnjyAAAAN0AAAAPAAAAAAAAAAAAAAAAAJgCAABk&#10;cnMvZG93bnJldi54bWxQSwUGAAAAAAQABAD1AAAAjQMAAAAA&#10;" fillcolor="gray" strokecolor="#969696"/>
                      <v:oval id="Oval 4575" o:spid="_x0000_s1147" style="position:absolute;left:6624;top:11912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xseMgA&#10;AADdAAAADwAAAGRycy9kb3ducmV2LnhtbESPT2vCQBTE74V+h+UJvRTd1IhK6iqtreDBg3+C4u01&#10;+0yC2bchu9X47V2h0OMwM79hJrPWVOJCjSstK3jrRSCIM6tLzhWku0V3DMJ5ZI2VZVJwIwez6fPT&#10;BBNtr7yhy9bnIkDYJaig8L5OpHRZQQZdz9bEwTvZxqAPssmlbvAa4KaS/SgaSoMlh4UCa5oXlJ23&#10;vyZQ4mO6fy3r9PxzMN/2a7067j6dUi+d9uMdhKfW/4f/2kutYDCKY3i8CU9ATu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/vGx4yAAAAN0AAAAPAAAAAAAAAAAAAAAAAJgCAABk&#10;cnMvZG93bnJldi54bWxQSwUGAAAAAAQABAD1AAAAjQMAAAAA&#10;" fillcolor="gray" strokecolor="#969696"/>
                      <v:oval id="Oval 4576" o:spid="_x0000_s1148" style="position:absolute;left:6845;top:11901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X0DMgA&#10;AADdAAAADwAAAGRycy9kb3ducmV2LnhtbESPzWvCQBTE74X+D8sr9CJ10yq2xGykHwoePPgRKt6e&#10;2WcSzL4N2a3G/94VhB6HmfkNk0w6U4sTta6yrOC1H4Egzq2uuFCQbWYvHyCcR9ZYWyYFF3IwSR8f&#10;Eoy1PfOKTmtfiABhF6OC0vsmltLlJRl0fdsQB+9gW4M+yLaQusVzgJtavkXRSBqsOCyU2NB3Sflx&#10;/WcCZbDLfntVkx33WzO1P8vFbvPllHp+6j7HIDx1/j98b8+1guH7YAi3N+EJyPQ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wVfQMyAAAAN0AAAAPAAAAAAAAAAAAAAAAAJgCAABk&#10;cnMvZG93bnJldi54bWxQSwUGAAAAAAQABAD1AAAAjQMAAAAA&#10;" fillcolor="gray" strokecolor="#969696"/>
                      <v:oval id="Oval 4577" o:spid="_x0000_s1149" style="position:absolute;left:7076;top:11901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Rl8gA&#10;AADdAAAADwAAAGRycy9kb3ducmV2LnhtbESPQWvCQBSE74L/YXlCL6Iba6sldRXbKnjwUGOoeHtm&#10;X5Ng9m3IbjX9992C4HGYmW+Y2aI1lbhQ40rLCkbDCARxZnXJuYJ0vx68gHAeWWNlmRT8koPFvNuZ&#10;YaztlXd0SXwuAoRdjAoK7+tYSpcVZNANbU0cvG/bGPRBNrnUDV4D3FTyMYom0mDJYaHAmt4Lys7J&#10;jwmU8TH96pd1ej4dzMp+fG6P+zen1EOvXb6C8NT6e/jW3mgFT9PxM/y/CU9A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fGVGXyAAAAN0AAAAPAAAAAAAAAAAAAAAAAJgCAABk&#10;cnMvZG93bnJldi54bWxQSwUGAAAAAAQABAD1AAAAjQMAAAAA&#10;" fillcolor="gray" strokecolor="#969696"/>
                      <v:oval id="Oval 4578" o:spid="_x0000_s1150" style="position:absolute;left:7286;top:11902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vP4MgA&#10;AADdAAAADwAAAGRycy9kb3ducmV2LnhtbESPzWvCQBTE70L/h+UVeil101psidlIPxQ8ePAjVLw9&#10;s88kmH0bsluN/70rCB6HmfkNk4w7U4sjta6yrOC1H4Egzq2uuFCQracvnyCcR9ZYWyYFZ3IwTh96&#10;CcbannhJx5UvRICwi1FB6X0TS+nykgy6vm2Ig7e3rUEfZFtI3eIpwE0t36JoKA1WHBZKbOinpPyw&#10;+jeBMthmf89Vkx12GzOxv4v5dv3tlHp67L5GIDx1/h6+tWdawfvHYAjXN+EJyPQ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y8/gyAAAAN0AAAAPAAAAAAAAAAAAAAAAAJgCAABk&#10;cnMvZG93bnJldi54bWxQSwUGAAAAAAQABAD1AAAAjQMAAAAA&#10;" fillcolor="gray" strokecolor="#969696"/>
                      <v:oval id="Oval 4579" o:spid="_x0000_s1151" style="position:absolute;left:7517;top:11902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dqe8gA&#10;AADdAAAADwAAAGRycy9kb3ducmV2LnhtbESPT2vCQBTE74V+h+UVeil10ypaYjbSPwoePFgNFW/P&#10;7DMJZt+G7Fbjt3cFweMwM79hkklnanGk1lWWFbz1IhDEudUVFwqy9ez1A4TzyBpry6TgTA4m6eND&#10;grG2J/6l48oXIkDYxaig9L6JpXR5SQZdzzbEwdvb1qAPsi2kbvEU4KaW71E0lAYrDgslNvRdUn5Y&#10;/ZtA6W+zv5eqyQ67jZnan+Viu/5ySj0/dZ9jEJ46fw/f2nOtYDDqj+D6JjwBm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Ah2p7yAAAAN0AAAAPAAAAAAAAAAAAAAAAAJgCAABk&#10;cnMvZG93bnJldi54bWxQSwUGAAAAAAQABAD1AAAAjQMAAAAA&#10;" fillcolor="gray" strokecolor="#969696"/>
                      <v:oval id="Oval 4580" o:spid="_x0000_s1152" style="position:absolute;left:6403;top:12186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j+CcgA&#10;AADdAAAADwAAAGRycy9kb3ducmV2LnhtbESPwWrCQBCG7wXfYRnBS9GNWqpEV1HbQg89tBoUb9Ps&#10;NAlmZ0N2q+nbdw6FHod//m/mW647V6srtaHybGA8SkAR595WXBjIDi/DOagQkS3WnsnADwVYr3p3&#10;S0ytv/EHXfexUALhkKKBMsYm1TrkJTkMI98QS/blW4dRxrbQtsWbwF2tJ0nyqB1WLBdKbGhXUn7Z&#10;fzuhTM/Z8b5qssvnyT37p/e382EbjBn0u80CVKQu/i//tV+tgYfZVN4VGzEBvfo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GP4JyAAAAN0AAAAPAAAAAAAAAAAAAAAAAJgCAABk&#10;cnMvZG93bnJldi54bWxQSwUGAAAAAAQABAD1AAAAjQMAAAAA&#10;" fillcolor="gray" strokecolor="#969696"/>
                      <v:oval id="Oval 4581" o:spid="_x0000_s1153" style="position:absolute;left:6634;top:12186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RbksgA&#10;AADdAAAADwAAAGRycy9kb3ducmV2LnhtbESPQWvCQBSE74L/YXlCL6Iba6k2dRXbKnjwUGOoeHtm&#10;X5Ng9m3IbjX9992C4HGYmW+Y2aI1lbhQ40rLCkbDCARxZnXJuYJ0vx5MQTiPrLGyTAp+ycFi3u3M&#10;MNb2yju6JD4XAcIuRgWF93UspcsKMuiGtiYO3rdtDPogm1zqBq8Bbir5GEXP0mDJYaHAmt4Lys7J&#10;jwmU8TH96pd1ej4dzMp+fG6P+zen1EOvXb6C8NT6e/jW3mgFT5PxC/y/CU9A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VFuSyAAAAN0AAAAPAAAAAAAAAAAAAAAAAJgCAABk&#10;cnMvZG93bnJldi54bWxQSwUGAAAAAAQABAD1AAAAjQMAAAAA&#10;" fillcolor="gray" strokecolor="#969696"/>
                      <v:oval id="Oval 4582" o:spid="_x0000_s1154" style="position:absolute;left:6855;top:12175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iBcsgA&#10;AADdAAAADwAAAGRycy9kb3ducmV2LnhtbESPwWrCQBCG7wXfYRnBS9GNVqpEV1HbQg89tBoUb9Ps&#10;NAlmZ0N2q+nbdw6FHod//m/mW647V6srtaHybGA8SkAR595WXBjIDi/DOagQkS3WnsnADwVYr3p3&#10;S0ytv/EHXfexUALhkKKBMsYm1TrkJTkMI98QS/blW4dRxrbQtsWbwF2tJ0nyqB1WLBdKbGhXUn7Z&#10;fzuhPJyz433VZJfPk3v2T+9v58M2GDPod5sFqEhd/F/+a79aA9PZVP4XGzEBvfo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XaIFyyAAAAN0AAAAPAAAAAAAAAAAAAAAAAJgCAABk&#10;cnMvZG93bnJldi54bWxQSwUGAAAAAAQABAD1AAAAjQMAAAAA&#10;" fillcolor="gray" strokecolor="#969696"/>
                      <v:oval id="Oval 4583" o:spid="_x0000_s1155" style="position:absolute;left:7086;top:12175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Qk6cgA&#10;AADdAAAADwAAAGRycy9kb3ducmV2LnhtbESPzWvCQBTE74L/w/KEXqRubMWWmI1oP6AHD36Eirdn&#10;9pkEs29Ddqvpf98tCB6HmfkNk8w7U4sLta6yrGA8ikAQ51ZXXCjIdp+PryCcR9ZYWyYFv+RgnvZ7&#10;CcbaXnlDl60vRICwi1FB6X0TS+nykgy6kW2Ig3eyrUEfZFtI3eI1wE0tn6JoKg1WHBZKbOitpPy8&#10;/TGB8nzIvodVk52Pe/Nh39erw27plHoYdIsZCE+dv4dv7S+tYPIyGcP/m/AEZP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4JCTpyAAAAN0AAAAPAAAAAAAAAAAAAAAAAJgCAABk&#10;cnMvZG93bnJldi54bWxQSwUGAAAAAAQABAD1AAAAjQMAAAAA&#10;" fillcolor="gray" strokecolor="#969696"/>
                      <v:oval id="Oval 4584" o:spid="_x0000_s1156" style="position:absolute;left:7296;top:12176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a6nsgA&#10;AADdAAAADwAAAGRycy9kb3ducmV2LnhtbESPT2vCQBTE74LfYXmCl1I3/sGW6Cq2WvDQQ9VQ8fbM&#10;PpNg9m3Irpp+e1coeBxm5jfMdN6YUlypdoVlBf1eBII4tbrgTEGy+3p9B+E8ssbSMin4IwfzWbs1&#10;xVjbG2/ouvWZCBB2MSrIva9iKV2ak0HXsxVx8E62NuiDrDOpa7wFuCnlIIrG0mDBYSHHij5zSs/b&#10;iwmU4SH5fSmq5Hzcm5Vd/nwfdh9OqW6nWUxAeGr8M/zfXmsFo7fRAB5vwhOQsz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9rqeyAAAAN0AAAAPAAAAAAAAAAAAAAAAAJgCAABk&#10;cnMvZG93bnJldi54bWxQSwUGAAAAAAQABAD1AAAAjQMAAAAA&#10;" fillcolor="gray" strokecolor="#969696"/>
                      <v:oval id="Oval 4585" o:spid="_x0000_s1157" style="position:absolute;left:7527;top:12176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ofBcgA&#10;AADdAAAADwAAAGRycy9kb3ducmV2LnhtbESPzWvCQBTE74X+D8sr9CJ10yq2xGykHwoePPgRKt6e&#10;2WcSzL4N2a3G/94VhB6HmfkNk0w6U4sTta6yrOC1H4Egzq2uuFCQbWYvHyCcR9ZYWyYFF3IwSR8f&#10;Eoy1PfOKTmtfiABhF6OC0vsmltLlJRl0fdsQB+9gW4M+yLaQusVzgJtavkXRSBqsOCyU2NB3Sflx&#10;/WcCZbDLfntVkx33WzO1P8vFbvPllHp+6j7HIDx1/j98b8+1guH7cAC3N+EJyPQ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uh8FyAAAAN0AAAAPAAAAAAAAAAAAAAAAAJgCAABk&#10;cnMvZG93bnJldi54bWxQSwUGAAAAAAQABAD1AAAAjQMAAAAA&#10;" fillcolor="gray" strokecolor="#969696"/>
                      <v:oval id="Oval 4586" o:spid="_x0000_s1158" style="position:absolute;left:6414;top:12438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OHccgA&#10;AADdAAAADwAAAGRycy9kb3ducmV2LnhtbESPT2vCQBTE74V+h+UJvYhuaoNK6iqtreDBg3+C4u01&#10;+0yC2bchu9X47buC0OMwM79hJrPWVOJCjSstK3jtRyCIM6tLzhWku0VvDMJ5ZI2VZVJwIwez6fPT&#10;BBNtr7yhy9bnIkDYJaig8L5OpHRZQQZd39bEwTvZxqAPssmlbvAa4KaSgygaSoMlh4UCa5oXlJ23&#10;vyZQ3o7pvlvW6fnnYL7t13p13H06pV467cc7CE+t/w8/2kutIB7FMdzfhCcgp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oU4dxyAAAAN0AAAAPAAAAAAAAAAAAAAAAAJgCAABk&#10;cnMvZG93bnJldi54bWxQSwUGAAAAAAQABAD1AAAAjQMAAAAA&#10;" fillcolor="gray" strokecolor="#969696"/>
                      <v:oval id="Oval 4587" o:spid="_x0000_s1159" style="position:absolute;left:6645;top:12438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8i6sgA&#10;AADdAAAADwAAAGRycy9kb3ducmV2LnhtbESPT2vCQBTE7wW/w/IEL0U3tlZLdBXrH+ihh6qh4u2Z&#10;fSbB7NuQXTV++65Q6HGYmd8wk1ljSnGl2hWWFfR7EQji1OqCMwXJbt19B+E8ssbSMim4k4PZtPU0&#10;wVjbG2/ouvWZCBB2MSrIva9iKV2ak0HXsxVx8E62NuiDrDOpa7wFuCnlSxQNpcGCw0KOFS1ySs/b&#10;iwmU10Py81xUyfm4Nyu7/P467D6cUp12Mx+D8NT4//Bf+1MrGIwGb/B4E56An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HHyLqyAAAAN0AAAAPAAAAAAAAAAAAAAAAAJgCAABk&#10;cnMvZG93bnJldi54bWxQSwUGAAAAAAQABAD1AAAAjQMAAAAA&#10;" fillcolor="gray" strokecolor="#969696"/>
                      <v:oval id="Oval 4588" o:spid="_x0000_s1160" style="position:absolute;left:6866;top:12427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28ncgA&#10;AADdAAAADwAAAGRycy9kb3ducmV2LnhtbESPzWvCQBTE74L/w/IEL6IbraikruJHCx568CNYvL1m&#10;X5Ng9m3Irpr+991CweMwM79h5svGlOJOtSssKxgOIhDEqdUFZwqS03t/BsJ5ZI2lZVLwQw6Wi3Zr&#10;jrG2Dz7Q/egzESDsYlSQe1/FUro0J4NuYCvi4H3b2qAPss6krvER4KaUoyiaSIMFh4UcK9rklF6P&#10;NxMoL5fk3Cuq5Pr1ad7sdv9xOa2dUt1Os3oF4anxz/B/e6cVjKfjCfy9CU9AL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3zbydyAAAAN0AAAAPAAAAAAAAAAAAAAAAAJgCAABk&#10;cnMvZG93bnJldi54bWxQSwUGAAAAAAQABAD1AAAAjQMAAAAA&#10;" fillcolor="gray" strokecolor="#969696"/>
                      <v:oval id="Oval 4589" o:spid="_x0000_s1161" style="position:absolute;left:7097;top:12427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ZBscA&#10;AADdAAAADwAAAGRycy9kb3ducmV2LnhtbESPT2vCQBTE7wW/w/IEL0U3WlFJXcV/BQ89VA0Wb6/Z&#10;1ySYfRuyq6bf3i0IHoeZ+Q0znTemFFeqXWFZQb8XgSBOrS44U5AcProTEM4jaywtk4I/cjCftV6m&#10;GGt74x1d9z4TAcIuRgW591UspUtzMuh6tiIO3q+tDfog60zqGm8Bbko5iKKRNFhwWMixolVO6Xl/&#10;MYHydkqOr0WVnH++zcauvz5Ph6VTqtNuFu8gPDX+GX60t1rBcDwcw/+b8ATk7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iBGQbHAAAA3QAAAA8AAAAAAAAAAAAAAAAAmAIAAGRy&#10;cy9kb3ducmV2LnhtbFBLBQYAAAAABAAEAPUAAACMAwAAAAA=&#10;" fillcolor="gray" strokecolor="#969696"/>
                      <v:oval id="Oval 4590" o:spid="_x0000_s1162" style="position:absolute;left:7307;top:12428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6NdMgA&#10;AADdAAAADwAAAGRycy9kb3ducmV2LnhtbESPwWrCQBCG7wXfYRnBS9GNVqpEV1HbQg89tBoUb9Ps&#10;NAlmZ0N2q+nbdw6FHod//m/mW647V6srtaHybGA8SkAR595WXBjIDi/DOagQkS3WnsnADwVYr3p3&#10;S0ytv/EHXfexUALhkKKBMsYm1TrkJTkMI98QS/blW4dRxrbQtsWbwF2tJ0nyqB1WLBdKbGhXUn7Z&#10;fzuhPJyz433VZJfPk3v2T+9v58M2GDPod5sFqEhd/F/+a79aA9PZVN4VGzEBvfo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pHo10yAAAAN0AAAAPAAAAAAAAAAAAAAAAAJgCAABk&#10;cnMvZG93bnJldi54bWxQSwUGAAAAAAQABAD1AAAAjQMAAAAA&#10;" fillcolor="gray" strokecolor="#969696"/>
                      <v:oval id="Oval 4591" o:spid="_x0000_s1163" style="position:absolute;left:7538;top:12428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Io78gA&#10;AADdAAAADwAAAGRycy9kb3ducmV2LnhtbESPT2vCQBTE7wW/w/IEL0U3tlJtdBXrH+ihh6qh4u2Z&#10;fSbB7NuQXTV++65Q6HGYmd8wk1ljSnGl2hWWFfR7EQji1OqCMwXJbt0dgXAeWWNpmRTcycFs2nqa&#10;YKztjTd03fpMBAi7GBXk3lexlC7NyaDr2Yo4eCdbG/RB1pnUNd4C3JTyJYrepMGCw0KOFS1ySs/b&#10;iwmU10Py81xUyfm4Nyu7/P467D6cUp12Mx+D8NT4//Bf+1MrGAwH7/B4E56An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UijvyAAAAN0AAAAPAAAAAAAAAAAAAAAAAJgCAABk&#10;cnMvZG93bnJldi54bWxQSwUGAAAAAAQABAD1AAAAjQMAAAAA&#10;" fillcolor="gray" strokecolor="#969696"/>
                      <v:oval id="Oval 4592" o:spid="_x0000_s1164" style="position:absolute;left:6425;top:12659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Xr8gA&#10;AADdAAAADwAAAGRycy9kb3ducmV2LnhtbESPwU7CQBCG7ya8w2ZIvBjYogikshBUSDx4EGgw3Mbu&#10;2DZ0Z5vuCvXtmYOJx8k//zfzzZedq9WZ2lB5NjAaJqCIc28rLgxk+81gBipEZIu1ZzLwSwGWi97N&#10;HFPrL7yl8y4WSiAcUjRQxtikWoe8JIdh6Btiyb596zDK2BbatngRuKv1fZJMtMOK5UKJDb2UlJ92&#10;P04oD8fscFc12enr063968f7cf8cjLntd6snUJG6+L/8136zBsbTR/lfbMQE9OI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sRevyAAAAN0AAAAPAAAAAAAAAAAAAAAAAJgCAABk&#10;cnMvZG93bnJldi54bWxQSwUGAAAAAAQABAD1AAAAjQMAAAAA&#10;" fillcolor="gray" strokecolor="#969696"/>
                      <v:oval id="Oval 4593" o:spid="_x0000_s1165" style="position:absolute;left:6656;top:12659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2yNMcA&#10;AADdAAAADwAAAGRycy9kb3ducmV2LnhtbESPT2vCQBTE7wW/w/KEXkQ3VqsldZX+BQ8eagwVb8/s&#10;axLMvg3ZVeO3dwWhx2FmfsPMFq2pxIkaV1pWMBxEIIgzq0vOFaSb7/4LCOeRNVaWScGFHCzmnYcZ&#10;xtqeeU2nxOciQNjFqKDwvo6ldFlBBt3A1sTB+7ONQR9kk0vd4DnATSWfomgiDZYcFgqs6aOg7JAc&#10;TaCMdulvr6zTw35rvuznz2q3eXdKPXbbt1cQnlr/H763l1rBePo8hNub8ATk/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39sjTHAAAA3QAAAA8AAAAAAAAAAAAAAAAAmAIAAGRy&#10;cy9kb3ducmV2LnhtbFBLBQYAAAAABAAEAPUAAACMAwAAAAA=&#10;" fillcolor="gray" strokecolor="#969696"/>
                      <v:oval id="Oval 4594" o:spid="_x0000_s1166" style="position:absolute;left:6877;top:12648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8sQ8gA&#10;AADdAAAADwAAAGRycy9kb3ducmV2LnhtbESPQWvCQBSE7wX/w/KEXqRuarWV6CqttuDBg41B8fbM&#10;PpNg9m3IbjX9911B6HGYmW+Y6bw1lbhQ40rLCp77EQjizOqScwXp9utpDMJ5ZI2VZVLwSw7ms87D&#10;FGNtr/xNl8TnIkDYxaig8L6OpXRZQQZd39bEwTvZxqAPssmlbvAa4KaSgyh6lQZLDgsF1rQoKDsn&#10;PyZQXg7prlfW6fm4N592uVkfth9Oqcdu+z4B4an1/+F7e6UVDN9GA7i9CU9Az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LyxDyAAAAN0AAAAPAAAAAAAAAAAAAAAAAJgCAABk&#10;cnMvZG93bnJldi54bWxQSwUGAAAAAAQABAD1AAAAjQMAAAAA&#10;" fillcolor="gray" strokecolor="#969696"/>
                      <v:oval id="Oval 4595" o:spid="_x0000_s1167" style="position:absolute;left:7108;top:12648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J2MgA&#10;AADdAAAADwAAAGRycy9kb3ducmV2LnhtbESPQWvCQBSE74L/YXlCL6Iba6sldRXbKnjwUGOoeHtm&#10;X5Ng9m3IbjX9992C4HGYmW+Y2aI1lbhQ40rLCkbDCARxZnXJuYJ0vx68gHAeWWNlmRT8koPFvNuZ&#10;YaztlXd0SXwuAoRdjAoK7+tYSpcVZNANbU0cvG/bGPRBNrnUDV4D3FTyMYom0mDJYaHAmt4Lys7J&#10;jwmU8TH96pd1ej4dzMp+fG6P+zen1EOvXb6C8NT6e/jW3mgFT9PnMfy/CU9A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Y4nYyAAAAN0AAAAPAAAAAAAAAAAAAAAAAJgCAABk&#10;cnMvZG93bnJldi54bWxQSwUGAAAAAAQABAD1AAAAjQMAAAAA&#10;" fillcolor="gray" strokecolor="#969696"/>
                      <v:oval id="Oval 4596" o:spid="_x0000_s1168" style="position:absolute;left:7318;top:12649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oRrMgA&#10;AADdAAAADwAAAGRycy9kb3ducmV2LnhtbESPT2vCQBTE7wW/w/IEL0U3tlZLdBXrH+ihh6qh4u2Z&#10;fSbB7NuQXTV++65Q6HGYmd8wk1ljSnGl2hWWFfR7EQji1OqCMwXJbt19B+E8ssbSMim4k4PZtPU0&#10;wVjbG2/ouvWZCBB2MSrIva9iKV2ak0HXsxVx8E62NuiDrDOpa7wFuCnlSxQNpcGCw0KOFS1ySs/b&#10;iwmU10Py81xUyfm4Nyu7/P467D6cUp12Mx+D8NT4//Bf+1MrGIzeBvB4E56An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ihGsyAAAAN0AAAAPAAAAAAAAAAAAAAAAAJgCAABk&#10;cnMvZG93bnJldi54bWxQSwUGAAAAAAQABAD1AAAAjQMAAAAA&#10;" fillcolor="gray" strokecolor="#969696"/>
                      <v:oval id="Oval 4597" o:spid="_x0000_s1169" style="position:absolute;left:7549;top:12649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a0N8gA&#10;AADdAAAADwAAAGRycy9kb3ducmV2LnhtbESPT2vCQBTE74LfYXlCL0U3tv4pqavYVsFDDzWGirdn&#10;9jUJZt+G7Krpt+8KBY/DzPyGmS1aU4kLNa60rGA4iEAQZ1aXnCtId+v+CwjnkTVWlknBLzlYzLud&#10;GcbaXnlLl8TnIkDYxaig8L6OpXRZQQbdwNbEwfuxjUEfZJNL3eA1wE0ln6JoIg2WHBYKrOm9oOyU&#10;nE2gPB/S78eyTk/HvVnZj6/Pw+7NKfXQa5evIDy1/h7+b2+0gtF0PIbbm/AE5Pw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CxrQ3yAAAAN0AAAAPAAAAAAAAAAAAAAAAAJgCAABk&#10;cnMvZG93bnJldi54bWxQSwUGAAAAAAQABAD1AAAAjQMAAAAA&#10;" fillcolor="gray" strokecolor="#969696"/>
                      <v:oval id="Oval 4598" o:spid="_x0000_s1170" style="position:absolute;left:6436;top:12890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QqQMgA&#10;AADdAAAADwAAAGRycy9kb3ducmV2LnhtbESPT2vCQBTE74V+h+UJXqRuajWV6CraP+DBg9VQ8fbM&#10;PpNg9m3IbjX99l1B6HGYmd8w03lrKnGhxpWWFTz3IxDEmdUl5wrS3efTGITzyBory6TglxzMZ48P&#10;U0y0vfIXXbY+FwHCLkEFhfd1IqXLCjLo+rYmDt7JNgZ9kE0udYPXADeVHERRLA2WHBYKrOmtoOy8&#10;/TGB8nJIv3tlnZ6Pe/Nh3zfrw27plOp22sUEhKfW/4fv7ZVWMHwdxXB7E56An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FCpAyAAAAN0AAAAPAAAAAAAAAAAAAAAAAJgCAABk&#10;cnMvZG93bnJldi54bWxQSwUGAAAAAAQABAD1AAAAjQMAAAAA&#10;" fillcolor="gray" strokecolor="#969696"/>
                      <v:oval id="Oval 4599" o:spid="_x0000_s1171" style="position:absolute;left:6667;top:12890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iP28gA&#10;AADdAAAADwAAAGRycy9kb3ducmV2LnhtbESPT2vCQBTE74V+h+UJvRTdtFot0VW0f8CDhxqDxdsz&#10;+0yC2bchu2r89q5Q6HGYmd8wk1lrKnGmxpWWFbz0IhDEmdUl5wrSzXf3HYTzyBory6TgSg5m08eH&#10;CcbaXnhN58TnIkDYxaig8L6OpXRZQQZdz9bEwTvYxqAPssmlbvAS4KaSr1E0lAZLDgsF1vRRUHZM&#10;TiZQ+rt0+1zW6XH/a77s589qt1k4pZ467XwMwlPr/8N/7aVWMBi9jeD+JjwBOb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WI/byAAAAN0AAAAPAAAAAAAAAAAAAAAAAJgCAABk&#10;cnMvZG93bnJldi54bWxQSwUGAAAAAAQABAD1AAAAjQMAAAAA&#10;" fillcolor="gray" strokecolor="#969696"/>
                      <v:oval id="Oval 4600" o:spid="_x0000_s1172" style="position:absolute;left:6888;top:12879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cbqcgA&#10;AADdAAAADwAAAGRycy9kb3ducmV2LnhtbESPwU7CQBCG7ya8w2ZIvBjYogikshBUSDx4EGgw3Mbu&#10;2DZ0Z5vuCvXtmYOJx8k//zfzzZedq9WZ2lB5NjAaJqCIc28rLgxk+81gBipEZIu1ZzLwSwGWi97N&#10;HFPrL7yl8y4WSiAcUjRQxtikWoe8JIdh6Btiyb596zDK2BbatngRuKv1fZJMtMOK5UKJDb2UlJ92&#10;P04oD8fscFc12enr063968f7cf8cjLntd6snUJG6+L/8136zBsbTR3lXbMQE9OI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xxupyAAAAN0AAAAPAAAAAAAAAAAAAAAAAJgCAABk&#10;cnMvZG93bnJldi54bWxQSwUGAAAAAAQABAD1AAAAjQMAAAAA&#10;" fillcolor="gray" strokecolor="#969696"/>
                      <v:oval id="Oval 4601" o:spid="_x0000_s1173" style="position:absolute;left:7119;top:12879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u+MskA&#10;AADdAAAADwAAAGRycy9kb3ducmV2LnhtbESPzWvCQBTE74X+D8sTehHdWD/aRldRW8GDBz9Ci7fX&#10;7GsSzL4N2a3G/74rCD0OM/MbZjJrTCnOVLvCsoJeNwJBnFpdcKYgOaw6ryCcR9ZYWiYFV3Iwmz4+&#10;TDDW9sI7Ou99JgKEXYwKcu+rWEqX5mTQdW1FHLwfWxv0QdaZ1DVeAtyU8jmKRtJgwWEhx4qWOaWn&#10;/a8JlP4x+WwXVXL6/jIf9n27OR4WTqmnVjMfg/DU+P/wvb3WCgYvwze4vQlPQE7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4u+MskAAADdAAAADwAAAAAAAAAAAAAAAACYAgAA&#10;ZHJzL2Rvd25yZXYueG1sUEsFBgAAAAAEAAQA9QAAAI4DAAAAAA==&#10;" fillcolor="gray" strokecolor="#969696"/>
                      <v:oval id="Oval 4602" o:spid="_x0000_s1174" style="position:absolute;left:7329;top:12880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3dEsgA&#10;AADdAAAADwAAAGRycy9kb3ducmV2LnhtbESPwWrCQBCG7wXfYRnBS9GNtqhEV1HbQg89tBoUb9Ps&#10;NAlmZ0N2q+nbdw6FHod//m/mW647V6srtaHybGA8SkAR595WXBjIDi/DOagQkS3WnsnADwVYr3p3&#10;S0ytv/EHXfexUALhkKKBMsYm1TrkJTkMI98QS/blW4dRxrbQtsWbwF2tJ0ky1Q4rlgslNrQrKb/s&#10;v51QHs7Z8b5qssvnyT37p/e382EbjBn0u80CVKQu/i//tV+tgcfZVP4XGzEBvfo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c3d0SyAAAAN0AAAAPAAAAAAAAAAAAAAAAAJgCAABk&#10;cnMvZG93bnJldi54bWxQSwUGAAAAAAQABAD1AAAAjQMAAAAA&#10;" fillcolor="gray" strokecolor="#969696"/>
                      <v:oval id="Oval 4603" o:spid="_x0000_s1175" style="position:absolute;left:7560;top:12880;width:72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F4icgA&#10;AADdAAAADwAAAGRycy9kb3ducmV2LnhtbESPzWvCQBTE74L/w/KEXqRubMWWmI1oP6AHD36Eirdn&#10;9pkEs29Ddqvpf98tCB6HmfkNk8w7U4sLta6yrGA8ikAQ51ZXXCjIdp+PryCcR9ZYWyYFv+RgnvZ7&#10;CcbaXnlDl60vRICwi1FB6X0TS+nykgy6kW2Ig3eyrUEfZFtI3eI1wE0tn6JoKg1WHBZKbOitpPy8&#10;/TGB8nzIvodVk52Pe/Nh39erw27plHoYdIsZCE+dv4dv7S+tYPIyHcP/m/AEZP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kXiJyAAAAN0AAAAPAAAAAAAAAAAAAAAAAJgCAABk&#10;cnMvZG93bnJldi54bWxQSwUGAAAAAAQABAD1AAAAjQMAAAAA&#10;" fillcolor="gray" strokecolor="#969696"/>
                    </v:group>
                    <v:group id="Group 4604" o:spid="_x0000_s1176" style="position:absolute;left:4206;top:4505;width:852;height:631" coordorigin="4206,4505" coordsize="852,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/9ec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HnZDyC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s/9eccAAADd&#10;AAAADwAAAAAAAAAAAAAAAACqAgAAZHJzL2Rvd25yZXYueG1sUEsFBgAAAAAEAAQA+gAAAJ4DAAAA&#10;AA==&#10;">
                      <v:line id="Line 4605" o:spid="_x0000_s1177" style="position:absolute;visibility:visible;mso-wrap-style:square" from="4353,4505" to="4354,4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NuesQAAADdAAAADwAAAGRycy9kb3ducmV2LnhtbESPT4vCMBTE7wt+h/CEva2p7qJSjSKC&#10;Iste/MPu9dE822rzUpNY67c3C4LHYeY3w0znralEQ86XlhX0ewkI4szqknMFh/3qYwzCB2SNlWVS&#10;cCcP81nnbYqptjfeUrMLuYgl7FNUUIRQp1L6rCCDvmdr4ugdrTMYonS51A5vsdxUcpAkQ2mw5LhQ&#10;YE3LgrLz7moUfP2N17+ybI7VSJ7W/O08Dy4/Sr1328UERKA2vMJPeqMjNxp+wv+b+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0256xAAAAN0AAAAPAAAAAAAAAAAA&#10;AAAAAKECAABkcnMvZG93bnJldi54bWxQSwUGAAAAAAQABAD5AAAAkgMAAAAA&#10;">
                        <v:stroke startarrow="open" endarrowwidth="narrow"/>
                      </v:line>
                      <v:line id="Line 4606" o:spid="_x0000_s1178" style="position:absolute;visibility:visible;mso-wrap-style:square" from="4501,5012" to="5058,5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IZy8YAAADdAAAADwAAAGRycy9kb3ducmV2LnhtbESP3WrCQBSE74W+w3IKvRHdtPgbXUUK&#10;BemF0NQHOGaPyWL2bMyuMfXpu4Lg5TAz3zDLdWcr0VLjjWMF78MEBHHutOFCwf73azAD4QOyxsox&#10;KfgjD+vVS2+JqXZX/qE2C4WIEPYpKihDqFMpfV6SRT90NXH0jq6xGKJsCqkbvEa4reRHkkykRcNx&#10;ocSaPkvKT9nFKhib83l6vOyqdvON84O99c1BklJvr91mASJQF57hR3urFYymkxHc38Qn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SGcvGAAAA3QAAAA8AAAAAAAAA&#10;AAAAAAAAoQIAAGRycy9kb3ducmV2LnhtbFBLBQYAAAAABAAEAPkAAACUAwAAAAA=&#10;">
                        <v:stroke endarrow="open"/>
                      </v:line>
                      <v:group id="Group 4607" o:spid="_x0000_s1179" style="position:absolute;left:4212;top:4852;width:278;height:289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N/j1XHIAAAA&#10;3QAAAA8AAAAAAAAAAAAAAAAAqgIAAGRycy9kb3ducmV2LnhtbFBLBQYAAAAABAAEAPoAAACfAwAA&#10;AAA=&#10;">
                        <v:oval id="Oval 4608" o:spid="_x0000_s1180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UdY8IA&#10;AADdAAAADwAAAGRycy9kb3ducmV2LnhtbESP3WoCMRSE7wu+QzhC72pWka2sRhHBn8t29QGOm7M/&#10;uDkJSdTt25tCoZfDzHzDrDaD6cWDfOgsK5hOMhDEldUdNwou5/3HAkSIyBp7y6TghwJs1qO3FRba&#10;PvmbHmVsRIJwKFBBG6MrpAxVSwbDxDri5NXWG4xJ+kZqj88EN72cZVkuDXacFlp0tGupupV3o+BQ&#10;N6UuuTvPsoOrF974o/u6KvU+HrZLEJGG+B/+a5+0gvlnnsPvm/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xR1jwgAAAN0AAAAPAAAAAAAAAAAAAAAAAJgCAABkcnMvZG93&#10;bnJldi54bWxQSwUGAAAAAAQABAD1AAAAhwMAAAAA&#10;" filled="f" strokeweight="1.5pt"/>
                        <v:group id="Group 4609" o:spid="_x0000_s1181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e4ccAAADdAAAADwAAAGRycy9kb3ducmV2LnhtbESPT2vCQBTE74LfYXmC&#10;N93EtirRVUTa0oMI/gHx9sg+k2D2bciuSfz23ULB4zAzv2GW686UoqHaFZYVxOMIBHFqdcGZgvPp&#10;azQH4TyyxtIyKXiSg/Wq31tiom3LB2qOPhMBwi5BBbn3VSKlS3My6Ma2Ig7ezdYGfZB1JnWNbYCb&#10;Uk6iaCoNFhwWcqxom1N6Pz6Mgu8W281b/Nns7rft83r62F92MSk1HHSbBQhPnX+F/9s/WsH7bDqD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rhe4ccAAADd&#10;AAAADwAAAAAAAAAAAAAAAACqAgAAZHJzL2Rvd25yZXYueG1sUEsFBgAAAAAEAAQA+gAAAJ4DAAAA&#10;AA==&#10;">
                          <v:line id="Line 4610" o:spid="_x0000_s1182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v19cIAAADdAAAADwAAAGRycy9kb3ducmV2LnhtbERPz2vCMBS+D/wfwhN2m6lzqFSjiKCO&#10;3VZF8PZonm1t89IlqXb//XIYePz4fi/XvWnEnZyvLCsYjxIQxLnVFRcKTsfd2xyED8gaG8uk4Jc8&#10;rFeDlyWm2j74m+5ZKEQMYZ+igjKENpXS5yUZ9CPbEkfuap3BEKErpHb4iOGmke9JMpUGK44NJba0&#10;LSmvs84oOHcZX271zjXY7Q+H6/mn9pMvpV6H/WYBIlAfnuJ/96dW8DGbxrn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v19cIAAADdAAAADwAAAAAAAAAAAAAA&#10;AAChAgAAZHJzL2Rvd25yZXYueG1sUEsFBgAAAAAEAAQA+QAAAJADAAAAAA==&#10;" strokeweight="1.5pt"/>
                          <v:line id="Line 4611" o:spid="_x0000_s1183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dQbsYAAADdAAAADwAAAGRycy9kb3ducmV2LnhtbESPT2vCQBTE7wW/w/KE3urGtvgnukop&#10;WEtvRhG8PbLPJCb7Nt3daPrtu4WCx2FmfsMs171pxJWcrywrGI8SEMS51RUXCg77zdMMhA/IGhvL&#10;pOCHPKxXg4clptreeEfXLBQiQtinqKAMoU2l9HlJBv3ItsTRO1tnMETpCqkd3iLcNPI5SSbSYMVx&#10;ocSW3kvK66wzCo5dxqdLvXENdh/b7fn4XfuXL6Ueh/3bAkSgPtzD/+1PreB1OpnD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nUG7GAAAA3QAAAA8AAAAAAAAA&#10;AAAAAAAAoQIAAGRycy9kb3ducmV2LnhtbFBLBQYAAAAABAAEAPkAAACUAwAAAAA=&#10;" strokeweight="1.5pt"/>
                        </v:group>
                      </v:group>
                    </v:group>
                  </v:group>
                  <v:group id="Group 4612" o:spid="_x0000_s1184" style="position:absolute;left:4079;top:4154;width:1646;height:1043" coordorigin="4079,4154" coordsize="1646,1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hQSMQAAADdAAAA&#10;DwAAAAAAAAAAAAAAAACqAgAAZHJzL2Rvd25yZXYueG1sUEsFBgAAAAAEAAQA+gAAAJsDAAAAAA==&#10;">
                    <v:group id="Group 4613" o:spid="_x0000_s1185" style="position:absolute;left:4709;top:4657;width:590;height:540" coordorigin="1553,5444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T108cAAADd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0UM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8T108cAAADd&#10;AAAADwAAAAAAAAAAAAAAAACqAgAAZHJzL2Rvd25yZXYueG1sUEsFBgAAAAAEAAQA+gAAAJ4DAAAA&#10;AA==&#10;">
                      <v:shape id="Text Box 4614" o:spid="_x0000_s1186" type="#_x0000_t202" style="position:absolute;left:1553;top:5444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Vl7M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b5czuD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pWXs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 xml:space="preserve">F </w:t>
                              </w:r>
                            </w:p>
                          </w:txbxContent>
                        </v:textbox>
                      </v:shape>
                      <v:shape id="AutoShape 4615" o:spid="_x0000_s1187" type="#_x0000_t32" style="position:absolute;left:1643;top:5508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JPTsgAAADdAAAADwAAAGRycy9kb3ducmV2LnhtbESPQUsDMRSE74L/ITyhF7FZq1hZmxZR&#10;Kz20h26L5+fmuVl287Imcbv11zcFweMwM98ws8VgW9GTD7VjBbfjDARx6XTNlYL9bnnzCCJEZI2t&#10;Y1JwpACL+eXFDHPtDrylvoiVSBAOOSowMXa5lKE0ZDGMXUecvC/nLcYkfSW1x0OC21ZOsuxBWqw5&#10;LRjs6MVQ2RQ/VkGBfvvbv3+Y1++1bN4+V5v+utkoNboanp9ARBrif/ivvdIK7qfTOzi/SU9Azk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jJPTsgAAADdAAAADwAAAAAA&#10;AAAAAAAAAAChAgAAZHJzL2Rvd25yZXYueG1sUEsFBgAAAAAEAAQA+QAAAJYDAAAAAA==&#10;">
                        <v:stroke endarrow="classic"/>
                      </v:shape>
                    </v:group>
                    <v:group id="_x0000_s1188" style="position:absolute;left:4963;top:4154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NWS8cAAADdAAAADwAAAGRycy9kb3ducmV2LnhtbESPQWvCQBSE7wX/w/IK&#10;vTWbqFVJs4qILT2IoBaKt0f2mYRk34bsNon/vlso9DjMzDdMthlNI3rqXGVZQRLFIIhzqysuFHxe&#10;3p5XIJxH1thYJgV3crBZTx4yTLUd+ET92RciQNilqKD0vk2ldHlJBl1kW+Lg3Wxn0AfZFVJ3OAS4&#10;aeQ0jhfSYMVhocSWdiXl9fnbKHgfcNjOkn1/qG+7+/Xycvw6JKTU0+O4fQXhafT/4b/2h1YwXy7n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7NWS8cAAADd&#10;AAAADwAAAAAAAAAAAAAAAACqAgAAZHJzL2Rvd25yZXYueG1sUEsFBgAAAAAEAAQA+gAAAJ4DAAAA&#10;AA==&#10;">
                      <v:shape id="Text Box 4617" o:spid="_x0000_s1189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z9mMUA&#10;AADdAAAADwAAAGRycy9kb3ducmV2LnhtbESPW4vCMBSE3xf8D+EIvq2J4m2rUUQR9snFyy7s26E5&#10;tsXmpDTRdv+9WRB8HGbmG2axam0p7lT7wrGGQV+BIE6dKTjTcD7t3mcgfEA2WDomDX/kYbXsvC0w&#10;Ma7hA92PIRMRwj5BDXkIVSKlT3Oy6PuuIo7exdUWQ5R1Jk2NTYTbUg6VmkiLBceFHCva5JRejzer&#10;4Xt/+f0Zqa9sa8dV41ol2X5IrXvddj0HEagNr/Cz/Wk0jKbTMfy/iU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TP2Y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AutoShape 4618" o:spid="_x0000_s1190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Xs1sgAAADdAAAADwAAAGRycy9kb3ducmV2LnhtbESPQUsDMRSE74X+h/AKXorNKtKWtWkR&#10;W6UHe+hWPD83z82ym5c1idvVX28KgsdhZr5hVpvBtqInH2rHCm5mGQji0umaKwWvp6frJYgQkTW2&#10;jknBNwXYrMejFebanflIfRErkSAcclRgYuxyKUNpyGKYuY44eR/OW4xJ+kpqj+cEt628zbK5tFhz&#10;WjDY0aOhsim+rIIC/fGnf34z288X2eze94d+2hyUupoMD/cgIg3xP/zX3msFd4vFHC5v0hO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kXs1sgAAADdAAAADwAAAAAA&#10;AAAAAAAAAAChAgAAZHJzL2Rvd25yZXYueG1sUEsFBgAAAAAEAAQA+QAAAJYDAAAAAA==&#10;">
                        <v:stroke endarrow="classic"/>
                      </v:shape>
                    </v:group>
                    <v:group id="Group 4620" o:spid="_x0000_s1191" style="position:absolute;left:4079;top:4264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5cTsQAAADdAAAA&#10;DwAAAAAAAAAAAAAAAACqAgAAZHJzL2Rvd25yZXYueG1sUEsFBgAAAAAEAAQA+gAAAJsDAAAAAA==&#10;">
                      <v:shape id="Text Box 4621" o:spid="_x0000_s1192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H3nc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ybze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Afed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4622" o:spid="_x0000_s1193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WhHsQAAADdAAAADwAAAGRycy9kb3ducmV2LnhtbERPz0/CMBS+m/g/NM+Ei4FOY5QMCjEq&#10;hIMcGITzY32uy9bX2ZYx/evtgcTjl+/3fDnYVvTkQ+1YwcMkA0FcOl1zpeCwX42nIEJE1tg6JgU/&#10;FGC5uL2ZY67dhXfUF7ESKYRDjgpMjF0uZSgNWQwT1xEn7st5izFBX0nt8ZLCbSsfs+xZWqw5NRjs&#10;6M1Q2RRnq6BAv/vt10fz/v0pm4/TZtvfN1ulRnfD6wxEpCH+i6/ujVbw9DJN+9Ob9AT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NaEexAAAAN0AAAAPAAAAAAAAAAAA&#10;AAAAAKECAABkcnMvZG93bnJldi54bWxQSwUGAAAAAAQABAD5AAAAkgMAAAAA&#10;">
                        <v:stroke endarrow="classic"/>
                      </v:shape>
                    </v:group>
                  </v:group>
                </v:group>
                <v:group id="Group 4623" o:spid="_x0000_s1194" style="position:absolute;left:7178;top:4054;width:1512;height:1369" coordorigin="7025,4054" coordsize="1512,13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GF9McAAADd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L5MY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hGF9McAAADd&#10;AAAADwAAAAAAAAAAAAAAAACqAgAAZHJzL2Rvd25yZXYueG1sUEsFBgAAAAAEAAQA+gAAAJ4DAAAA&#10;AA==&#10;">
                  <v:group id="Group 4624" o:spid="_x0000_s1195" style="position:absolute;left:7025;top:4076;width:1193;height:1347" coordorigin="7025,4076" coordsize="1193,1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Mbg8YAAADdAAAADwAAAGRycy9kb3ducmV2LnhtbESPQWvCQBSE74X+h+UJ&#10;vekmtlaJriJSiwcRqoJ4e2SfSTD7NmTXJP57VxB6HGbmG2a26EwpGqpdYVlBPIhAEKdWF5wpOB7W&#10;/QkI55E1lpZJwZ0cLObvbzNMtG35j5q9z0SAsEtQQe59lUjp0pwMuoGtiIN3sbVBH2SdSV1jG+Cm&#10;lMMo+pYGCw4LOVa0yim97m9GwW+L7fIz/mm218vqfj6MdqdtTEp99LrlFISnzv+HX+2NVvA1ngzh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wxuDxgAAAN0A&#10;AAAPAAAAAAAAAAAAAAAAAKoCAABkcnMvZG93bnJldi54bWxQSwUGAAAAAAQABAD6AAAAnQMAAAAA&#10;">
                    <v:group id="Group 4625" o:spid="_x0000_s1196" style="position:absolute;left:6948;top:4153;width:1347;height:1193;rotation:90" coordorigin="1387,11617" coordsize="1899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WDfcxgAAAN0A&#10;AAAPAAAAAAAAAAAAAAAAAKoCAABkcnMvZG93bnJldi54bWxQSwUGAAAAAAQABAD6AAAAnQMAAAAA&#10;">
                      <v:shape id="AutoShape 4626" o:spid="_x0000_s1197" type="#_x0000_t32" style="position:absolute;left:1431;top:11617;width:1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Y3QsIAAADdAAAADwAAAGRycy9kb3ducmV2LnhtbESPQYvCMBSE74L/ITzBi2jqIirVKCKs&#10;eLW7Cx4fzbMtNi8lSbX990YQ9jjMzDfMdt+ZWjzI+cqygvksAUGcW11xoeD353u6BuEDssbaMino&#10;ycN+NxxsMdX2yRd6ZKEQEcI+RQVlCE0qpc9LMuhntiGO3s06gyFKV0jt8BnhppZfSbKUBiuOCyU2&#10;dCwpv2etUXC6Lls8Tf6ats7IHRLTSx96pcaj7rABEagL/+FP+6wVLFbrBbzfxCcgd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vY3QsIAAADdAAAADwAAAAAAAAAAAAAA&#10;AAChAgAAZHJzL2Rvd25yZXYueG1sUEsFBgAAAAAEAAQA+QAAAJADAAAAAA==&#10;">
                        <v:stroke startarrow="classic" startarrowlength="long" endarrowlength="long"/>
                      </v:shape>
                      <v:shape id="AutoShape 4627" o:spid="_x0000_s1198" type="#_x0000_t32" style="position:absolute;left:1387;top:12015;width:1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qS2cQAAADdAAAADwAAAGRycy9kb3ducmV2LnhtbESPzWrDMBCE74W8g9hALiWRE9okuFGC&#10;KdTkWreFHhdra5tYKyPJf28fFQo9DjPzDXO6TKYVAznfWFaw3SQgiEurG64UfH68rY8gfEDW2Fom&#10;BTN5uJwXDydMtR35nYYiVCJC2KeooA6hS6X0ZU0G/cZ2xNH7sc5giNJVUjscI9y0cpcke2mw4bhQ&#10;Y0evNZW3ojcK8u99j/njV9e3BbksMbP0YVZqtZyyFxCBpvAf/mtftYKnw/EZft/EJyDP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upLZxAAAAN0AAAAPAAAAAAAAAAAA&#10;AAAAAKECAABkcnMvZG93bnJldi54bWxQSwUGAAAAAAQABAD5AAAAkgMAAAAA&#10;">
                        <v:stroke startarrow="classic" startarrowlength="long" endarrowlength="long"/>
                      </v:shape>
                      <v:shape id="AutoShape 4628" o:spid="_x0000_s1199" type="#_x0000_t32" style="position:absolute;left:1387;top:12412;width:1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gMrsMAAADdAAAADwAAAGRycy9kb3ducmV2LnhtbESPzWrDMBCE74W8g9hCLiWRG4oT3CjG&#10;BBp6rZtAjou1tU2tlZHkv7evCoUeh5n5hjnms+nESM63lhU8bxMQxJXVLdcKrp9vmwMIH5A1dpZJ&#10;wUIe8tPq4YiZthN/0FiGWkQI+wwVNCH0mZS+asig39qeOHpf1hkMUbpaaodThJtO7pIklQZbjgsN&#10;9nRuqPouB6Pgck8HvDzd+qEryRWJWaQPi1Lrx7l4BRFoDv/hv/a7VvCyP6Tw+yY+AX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oDK7DAAAA3QAAAA8AAAAAAAAAAAAA&#10;AAAAoQIAAGRycy9kb3ducmV2LnhtbFBLBQYAAAAABAAEAPkAAACRAwAAAAA=&#10;">
                        <v:stroke startarrow="classic" startarrowlength="long" endarrowlength="long"/>
                      </v:shape>
                    </v:group>
                    <v:group id="Group 4629" o:spid="_x0000_s1200" style="position:absolute;left:7259;top:4350;width:687;height:857" coordorigin="7043,4188" coordsize="687,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S4G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HnZDqB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rS4G8cAAADd&#10;AAAADwAAAAAAAAAAAAAAAACqAgAAZHJzL2Rvd25yZXYueG1sUEsFBgAAAAAEAAQA+gAAAJ4DAAAA&#10;AA==&#10;">
                      <v:line id="Line 4630" o:spid="_x0000_s1201" style="position:absolute;visibility:visible;mso-wrap-style:square" from="7191,4188" to="7191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sa8cEAAADdAAAADwAAAGRycy9kb3ducmV2LnhtbERPTWvCQBC9F/wPywi91Y1SaoiuIkKl&#10;lF60pb0O2TGJZmfT3W1M/71zEDw+3vdyPbhW9RRi49nAdJKBIi69bbgy8PX5+pSDignZYuuZDPxT&#10;hPVq9LDEwvoL76k/pEpJCMcCDdQpdYXWsazJYZz4jli4ow8Ok8BQaRvwIuGu1bMse9EOG5aGGjva&#10;1lSeD3/OwPNPvvvWTX9s5/q04/cQefb7YczjeNgsQCUa0l18c79Z8c1zmStv5Ano1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exrxwQAAAN0AAAAPAAAAAAAAAAAAAAAA&#10;AKECAABkcnMvZG93bnJldi54bWxQSwUGAAAAAAQABAD5AAAAjwMAAAAA&#10;">
                        <v:stroke startarrow="open" endarrowwidth="narrow"/>
                      </v:line>
                      <v:line id="Line 4631" o:spid="_x0000_s1202" style="position:absolute;visibility:visible;mso-wrap-style:square" from="7338,4921" to="7730,4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Qr8YAAADdAAAADwAAAGRycy9kb3ducmV2LnhtbESP0WrCQBRE34X+w3ILvkjdVNqq0VWk&#10;IBQfCqb9gGv2mixm78bsGqNf7wqCj8PMnGHmy85WoqXGG8cK3ocJCOLcacOFgv+/9dsEhA/IGivH&#10;pOBCHpaLl94cU+3OvKU2C4WIEPYpKihDqFMpfV6SRT90NXH09q6xGKJsCqkbPEe4reQoSb6kRcNx&#10;ocSavkvKD9nJKvg0x+N4f/qt2tUGpzt7HZidJKX6r91qBiJQF57hR/tHK/gYT6ZwfxOf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fUK/GAAAA3QAAAA8AAAAAAAAA&#10;AAAAAAAAoQIAAGRycy9kb3ducmV2LnhtbFBLBQYAAAAABAAEAPkAAACUAwAAAAA=&#10;">
                        <v:stroke endarrow="open"/>
                      </v:line>
                      <v:group id="Group 4632" o:spid="_x0000_s1203" style="position:absolute;left:7049;top:4761;width:278;height:289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kEGzsQAAADdAAAA&#10;DwAAAAAAAAAAAAAAAACqAgAAZHJzL2Rvd25yZXYueG1sUEsFBgAAAAAEAAQA+gAAAJsDAAAAAA==&#10;">
                        <v:oval id="Oval 4633" o:spid="_x0000_s1204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n1MMMA&#10;AADdAAAADwAAAGRycy9kb3ducmV2LnhtbESP3WoCMRSE7wu+QziCdzXrUtSuRpFCrZd17QMcN2d/&#10;cHMSktRd374pFHo5zMw3zHY/ml7cyYfOsoLFPANBXFndcaPg6/L+vAYRIrLG3jIpeFCA/W7ytMVC&#10;24HPdC9jIxKEQ4EK2hhdIWWoWjIY5tYRJ6+23mBM0jdSexwS3PQyz7KlNNhxWmjR0VtL1a38NgqO&#10;dVPqkrtLnh1dvfbGf7jPq1Kz6XjYgIg0xv/wX/ukFbysXhfw+yY9Ab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n1MMMAAADdAAAADwAAAAAAAAAAAAAAAACYAgAAZHJzL2Rv&#10;d25yZXYueG1sUEsFBgAAAAAEAAQA9QAAAIgDAAAAAA==&#10;" filled="f" strokeweight="1.5pt"/>
                        <v:group id="Group 4634" o:spid="_x0000_s1205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qNXs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K3j9kI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xqNXscAAADd&#10;AAAADwAAAAAAAAAAAAAAAACqAgAAZHJzL2Rvd25yZXYueG1sUEsFBgAAAAAEAAQA+gAAAJ4DAAAA&#10;AA==&#10;">
                          <v:line id="Line 4635" o:spid="_x0000_s1206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oXo8YAAADdAAAADwAAAGRycy9kb3ducmV2LnhtbESPQWvCQBSE74L/YXlCb7ppFdumrlIK&#10;VvFmWoTeHtlnkib7Nt3daPz3riD0OMzMN8xi1ZtGnMj5yrKCx0kCgji3uuJCwffXevwCwgdkjY1l&#10;UnAhD6vlcLDAVNsz7+mUhUJECPsUFZQhtKmUPi/JoJ/Yljh6R+sMhihdIbXDc4SbRj4lyVwarDgu&#10;lNjSR0l5nXVGwaHL+Oe3XrsGu8/N5nj4q/10p9TDqH9/AxGoD//he3urFcyeX6d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aF6PGAAAA3QAAAA8AAAAAAAAA&#10;AAAAAAAAoQIAAGRycy9kb3ducmV2LnhtbFBLBQYAAAAABAAEAPkAAACUAwAAAAA=&#10;" strokeweight="1.5pt"/>
                          <v:line id="Line 4636" o:spid="_x0000_s1207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OP18YAAADdAAAADwAAAGRycy9kb3ducmV2LnhtbESPQWvCQBSE7wX/w/IEb3VTldqmriKC&#10;VXozLUJvj+wzSZN9G3c3mv57t1DwOMzMN8xi1ZtGXMj5yrKCp3ECgji3uuJCwdfn9vEFhA/IGhvL&#10;pOCXPKyWg4cFptpe+UCXLBQiQtinqKAMoU2l9HlJBv3YtsTRO1lnMETpCqkdXiPcNHKSJM/SYMVx&#10;ocSWNiXlddYZBccu4++feusa7N53u9PxXPvph1KjYb9+AxGoD/fwf3uvFczmrzP4exOf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zj9fGAAAA3QAAAA8AAAAAAAAA&#10;AAAAAAAAoQIAAGRycy9kb3ducmV2LnhtbFBLBQYAAAAABAAEAPkAAACUAwAAAAA=&#10;" strokeweight="1.5pt"/>
                        </v:group>
                      </v:group>
                    </v:group>
                  </v:group>
                  <v:group id="Group 4637" o:spid="_x0000_s1208" style="position:absolute;left:7046;top:4054;width:1491;height:1222" coordorigin="7046,4054" coordsize="1491,12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MVKscAAADdAAAADwAAAGRycy9kb3ducmV2LnhtbESPQWvCQBSE7wX/w/KE&#10;3uomWq1GVxHR0oMIVaH09sg+k2D2bchuk/jvXUHocZiZb5jFqjOlaKh2hWUF8SACQZxaXXCm4Hza&#10;vU1BOI+ssbRMCm7kYLXsvSww0bblb2qOPhMBwi5BBbn3VSKlS3My6Aa2Ig7exdYGfZB1JnWNbYCb&#10;Ug6jaCINFhwWcqxok1N6Pf4ZBZ8ttutRvG3218vm9nsaH372MSn12u/WcxCeOv8ffra/tIL3j9kY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3PMVKscAAADd&#10;AAAADwAAAAAAAAAAAAAAAACqAgAAZHJzL2Rvd25yZXYueG1sUEsFBgAAAAAEAAQA+gAAAJ4DAAAA&#10;AA==&#10;">
                    <v:group id="Group 4638" o:spid="_x0000_s1209" style="position:absolute;left:7046;top:4268;width:590;height:540" coordorigin="1553,5444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CGLXccAAADd&#10;AAAADwAAAAAAAAAAAAAAAACqAgAAZHJzL2Rvd25yZXYueG1sUEsFBgAAAAAEAAQA+gAAAJ4DAAAA&#10;AA==&#10;">
                      <v:shape id="Text Box 4639" o:spid="_x0000_s1210" type="#_x0000_t202" style="position:absolute;left:1553;top:5444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4gjs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ybz+D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3iCO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 xml:space="preserve">F </w:t>
                              </w:r>
                            </w:p>
                          </w:txbxContent>
                        </v:textbox>
                      </v:shape>
                      <v:shape id="AutoShape 4640" o:spid="_x0000_s1211" type="#_x0000_t32" style="position:absolute;left:1643;top:5508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7xcUAAADdAAAADwAAAGRycy9kb3ducmV2LnhtbERPTU/CMBi+m/gfmteEi5FOYvyYFGIU&#10;CQc4MIjn1/V1Xba+nW0Zg19PDyYenzzf0/lgW9GTD7VjBffjDARx6XTNlYL97vPuGUSIyBpbx6Tg&#10;RAHms+urKebaHXlLfRErkUI45KjAxNjlUobSkMUwdh1x4n6ctxgT9JXUHo8p3LZykmWP0mLNqcFg&#10;R++GyqY4WAUF+u25X36Zj9+1bBbfq01/22yUGt0Mb68gIg3xX/znXmkFD08vaW56k56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o7xcUAAADdAAAADwAAAAAAAAAA&#10;AAAAAAChAgAAZHJzL2Rvd25yZXYueG1sUEsFBgAAAAAEAAQA+QAAAJMDAAAAAA==&#10;">
                        <v:stroke endarrow="classic"/>
                      </v:shape>
                    </v:group>
                    <v:group id="Group 4641" o:spid="_x0000_s1212" style="position:absolute;left:7775;top:4054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b4fL8cAAADd&#10;AAAADwAAAAAAAAAAAAAAAACqAgAAZHJzL2Rvd25yZXYueG1sUEsFBgAAAAAEAAQA+gAAAJ4DAAAA&#10;AA==&#10;">
                      <v:shape id="Text Box 4642" o:spid="_x0000_s1213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m5K8IA&#10;AADd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JVcX98E5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ibkrwgAAAN0AAAAPAAAAAAAAAAAAAAAAAJgCAABkcnMvZG93&#10;bnJldi54bWxQSwUGAAAAAAQABAD1AAAAhw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AutoShape 4643" o:spid="_x0000_s1214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6TiccAAADdAAAADwAAAGRycy9kb3ducmV2LnhtbESPT2sCMRTE70K/Q3iFXkSzliKyNUrp&#10;PzzUg9vi+XXzull287JN0nX105uC4HGYmd8wy/VgW9GTD7VjBbNpBoK4dLrmSsHX59tkASJEZI2t&#10;Y1JwpADr1c1oibl2B95RX8RKJAiHHBWYGLtcylAashimriNO3o/zFmOSvpLa4yHBbSvvs2wuLdac&#10;Fgx29GyobIo/q6BAvzv173vz8vshm9fvzbYfN1ul7m6Hp0cQkYZ4DV/aG63gYZHN4P9NegJydQ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HpOJxwAAAN0AAAAPAAAAAAAA&#10;AAAAAAAAAKECAABkcnMvZG93bnJldi54bWxQSwUGAAAAAAQABAD5AAAAlQMAAAAA&#10;">
                        <v:stroke endarrow="classic"/>
                      </v:shape>
                    </v:group>
                    <v:group id="Group 4645" o:spid="_x0000_s1215" style="position:absolute;left:7640;top:4736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gpFMcAAADd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kcr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ugpFMcAAADd&#10;AAAADwAAAAAAAAAAAAAAAACqAgAAZHJzL2Rvd25yZXYueG1sUEsFBgAAAAAEAAQA+gAAAJ4DAAAA&#10;AA==&#10;">
                      <v:shape id="Text Box 4646" o:spid="_x0000_s1216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K/KMQA&#10;AADdAAAADwAAAGRycy9kb3ducmV2LnhtbESPT4vCMBTE74LfITzBmyYuXdFqFFkR9rSLf8Hbo3m2&#10;xealNNF2v/1mYcHjMDO/YZbrzlbiSY0vHWuYjBUI4syZknMNp+NuNAPhA7LByjFp+CEP61W/t8TU&#10;uJb39DyEXEQI+xQ1FCHUqZQ+K8iiH7uaOHo311gMUTa5NA22EW4r+abUVFosOS4UWNNHQdn98LAa&#10;zl+36yVR3/nWvtet65RkO5daDwfdZgEiUBde4f/2p9GQzFQCf2/iE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yvyjEAAAA3QAAAA8AAAAAAAAAAAAAAAAAmAIAAGRycy9k&#10;b3ducmV2LnhtbFBLBQYAAAAABAAEAPUAAACJ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4647" o:spid="_x0000_s1217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WVisgAAADdAAAADwAAAGRycy9kb3ducmV2LnhtbESPzWrDMBCE74G+g9hCLqGRG9IS3Cih&#10;9CfkkBzilpw31tYytlaupDpunz4qFHocZuYbZrkebCt68qF2rOB2moEgLp2uuVLw/vZ6swARIrLG&#10;1jEp+KYA69XVaIm5dmc+UF/ESiQIhxwVmBi7XMpQGrIYpq4jTt6H8xZjkr6S2uM5wW0rZ1l2Ly3W&#10;nBYMdvRkqGyKL6ugQH/46TdH8/y5k83LabvvJ81eqfH18PgAItIQ/8N/7a1WMF9kd/D7Jj0Bubo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CWVisgAAADdAAAADwAAAAAA&#10;AAAAAAAAAAChAgAAZHJzL2Rvd25yZXYueG1sUEsFBgAAAAAEAAQA+QAAAJYDAAAAAA==&#10;">
                        <v:stroke endarrow="classic"/>
                      </v:shape>
                    </v:group>
                  </v:group>
                </v:group>
                <v:group id="Group 4648" o:spid="_x0000_s1218" style="position:absolute;left:9580;top:4253;width:1715;height:1271" coordorigin="9265,4253" coordsize="1715,1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+KjMYAAADd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xLJrC&#10;8014AnL5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n4qMxgAAAN0A&#10;AAAPAAAAAAAAAAAAAAAAAKoCAABkcnMvZG93bnJldi54bWxQSwUGAAAAAAQABAD6AAAAnQMAAAAA&#10;">
                  <v:group id="Group 4649" o:spid="_x0000_s1219" style="position:absolute;left:9265;top:4253;width:1347;height:1018" coordorigin="9265,4253" coordsize="1347,10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dMvF8cAAADd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9ES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dMvF8cAAADd&#10;AAAADwAAAAAAAAAAAAAAAACqAgAAZHJzL2Rvd25yZXYueG1sUEsFBgAAAAAEAAQA+gAAAJ4DAAAA&#10;AA==&#10;">
                    <v:group id="Group 4650" o:spid="_x0000_s1220" style="position:absolute;left:9265;top:4253;width:1347;height:1018" coordorigin="1387,11617" coordsize="1899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y7ZcMAAADd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RGFueBOe&#10;gFw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sTLtlwwAAAN0AAAAP&#10;AAAAAAAAAAAAAAAAAKoCAABkcnMvZG93bnJldi54bWxQSwUGAAAAAAQABAD6AAAAmgMAAAAA&#10;">
                      <v:shape id="AutoShape 4651" o:spid="_x0000_s1221" type="#_x0000_t32" style="position:absolute;left:1431;top:11617;width:1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rBCsYAAADdAAAADwAAAGRycy9kb3ducmV2LnhtbESPQWvCQBSE74X+h+UVvIhulGI1uooR&#10;W7zGCl4f2WcSzb4N2TWJ/fXdQsHjMDPfMKtNbyrRUuNKywom4wgEcWZ1ybmC0/fnaA7CeWSNlWVS&#10;8CAHm/XrywpjbTtOqT36XAQIuxgVFN7XsZQuK8igG9uaOHgX2xj0QTa51A12AW4qOY2imTRYclgo&#10;sKZdQdnteDcK0mqYfHydf2bpflpfD22XJLthqtTgrd8uQXjq/TP83z5oBe/zaAF/b8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KwQrGAAAA3QAAAA8AAAAAAAAA&#10;AAAAAAAAoQIAAGRycy9kb3ducmV2LnhtbFBLBQYAAAAABAAEAPkAAACUAwAAAAA=&#10;">
                        <v:stroke endarrow="classic" endarrowlength="long"/>
                      </v:shape>
                      <v:shape id="AutoShape 4652" o:spid="_x0000_s1222" type="#_x0000_t32" style="position:absolute;left:1387;top:12015;width:1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n+SsIAAADdAAAADwAAAGRycy9kb3ducmV2LnhtbERPTYvCMBC9C/6HMIIXWVNFXOkaxcoq&#10;XusKXodmbKvNpDTZtru/3hwEj4/3vd72phItNa60rGA2jUAQZ1aXnCu4/Bw+ViCcR9ZYWSYFf+Rg&#10;uxkO1hhr23FK7dnnIoSwi1FB4X0dS+myggy6qa2JA3ezjUEfYJNL3WAXwk0l51G0lAZLDg0F1rQv&#10;KHucf42CtJokn8fr/zL9ntf3U9slyX6SKjUe9bsvEJ56/xa/3CetYLGahf3hTXgC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n+SsIAAADdAAAADwAAAAAAAAAAAAAA&#10;AAChAgAAZHJzL2Rvd25yZXYueG1sUEsFBgAAAAAEAAQA+QAAAJADAAAAAA==&#10;">
                        <v:stroke endarrow="classic" endarrowlength="long"/>
                      </v:shape>
                      <v:shape id="AutoShape 4653" o:spid="_x0000_s1223" type="#_x0000_t32" style="position:absolute;left:1387;top:12412;width:1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b0cYAAADdAAAADwAAAGRycy9kb3ducmV2LnhtbESPQWvCQBSE7wX/w/IKvUjdREQldRUj&#10;VrxGC70+sq9J2uzbkF2T6K93hYLHYWa+YVabwdSio9ZVlhXEkwgEcW51xYWCr/Pn+xKE88gaa8uk&#10;4EoONuvRywoTbXvOqDv5QgQIuwQVlN43iZQuL8mgm9iGOHg/tjXog2wLqVvsA9zUchpFc2mw4rBQ&#10;YkO7kvK/08UoyOpxujh83+bZftr8Hrs+TXfjTKm312H7AcLT4J/h//ZRK5gt4xgeb8IT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lW9HGAAAA3QAAAA8AAAAAAAAA&#10;AAAAAAAAoQIAAGRycy9kb3ducmV2LnhtbFBLBQYAAAAABAAEAPkAAACUAwAAAAA=&#10;">
                        <v:stroke endarrow="classic" endarrowlength="long"/>
                      </v:shape>
                    </v:group>
                    <v:group id="Group 4654" o:spid="_x0000_s1224" style="position:absolute;left:9515;top:4447;width:852;height:631" coordorigin="4206,4505" coordsize="852,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0aUsYAAADd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xk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fRpSxgAAAN0A&#10;AAAPAAAAAAAAAAAAAAAAAKoCAABkcnMvZG93bnJldi54bWxQSwUGAAAAAAQABAD6AAAAnQMAAAAA&#10;">
                      <v:line id="Line 4655" o:spid="_x0000_s1225" style="position:absolute;visibility:visible;mso-wrap-style:square" from="4353,4505" to="4354,4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GJUcUAAADdAAAADwAAAGRycy9kb3ducmV2LnhtbESPQWvCQBSE74X+h+UVvNWNtmiI2Ugp&#10;VErxUhW9PrLPJDb7Nt1dY/rv3YLgcZj5Zph8OZhW9OR8Y1nBZJyAIC6tbrhSsNt+PKcgfEDW2Fom&#10;BX/kYVk8PuSYaXvhb+o3oRKxhH2GCuoQukxKX9Zk0I9tRxy9o3UGQ5SuktrhJZabVk6TZCYNNhwX&#10;auzovabyZ3M2Cl4P6Wovm/7YzuVpxV/O8/R3rdToaXhbgAg0hHv4Rn/qyKWTF/h/E5+ALK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GJUcUAAADdAAAADwAAAAAAAAAA&#10;AAAAAAChAgAAZHJzL2Rvd25yZXYueG1sUEsFBgAAAAAEAAQA+QAAAJMDAAAAAA==&#10;">
                        <v:stroke startarrow="open" endarrowwidth="narrow"/>
                      </v:line>
                      <v:line id="Line 4656" o:spid="_x0000_s1226" style="position:absolute;visibility:visible;mso-wrap-style:square" from="4501,5012" to="5058,5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D+4MYAAADdAAAADwAAAGRycy9kb3ducmV2LnhtbESP0WrCQBRE3wX/YbmCL0U3Fq2auooU&#10;hNIHwdQPuGavydLs3ZhdY+rXu4WCj8PMnGFWm85WoqXGG8cKJuMEBHHutOFCwfF7N1qA8AFZY+WY&#10;FPySh82631thqt2ND9RmoRARwj5FBWUIdSqlz0uy6MeuJo7e2TUWQ5RNIXWDtwi3lXxNkjdp0XBc&#10;KLGmj5Lyn+xqFczM5TI/X/dVu/3C5cneX8xJklLDQbd9BxGoC8/wf/tTK5guJlP4exOfgFw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g/uDGAAAA3QAAAA8AAAAAAAAA&#10;AAAAAAAAoQIAAGRycy9kb3ducmV2LnhtbFBLBQYAAAAABAAEAPkAAACUAwAAAAA=&#10;">
                        <v:stroke endarrow="open"/>
                      </v:line>
                      <v:group id="Group 4657" o:spid="_x0000_s1227" style="position:absolute;left:4212;top:4852;width:278;height:289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VEyWscAAADd&#10;AAAADwAAAAAAAAAAAAAAAACqAgAAZHJzL2Rvd25yZXYueG1sUEsFBgAAAAAEAAQA+gAAAJ4DAAAA&#10;AA==&#10;">
                        <v:oval id="Oval 4658" o:spid="_x0000_s1228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f6SMIA&#10;AADdAAAADwAAAGRycy9kb3ducmV2LnhtbESPzYoCMRCE74LvEFrwphlFZBiNIoKux93RB2gnPT84&#10;6YQkq+PbbxYW9lhU1VfUdj+YXjzJh86ygsU8A0FcWd1xo+B2Pc1yECEia+wtk4I3BdjvxqMtFtq+&#10;+IueZWxEgnAoUEEboyukDFVLBsPcOuLk1dYbjEn6RmqPrwQ3vVxm2Voa7DgttOjo2FL1KL+NgnPd&#10;lLrk7rrMzq7OvfEf7vOu1HQyHDYgIg3xP/zXvmgFq3yxht836QnI3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d/pIwgAAAN0AAAAPAAAAAAAAAAAAAAAAAJgCAABkcnMvZG93&#10;bnJldi54bWxQSwUGAAAAAAQABAD1AAAAhwMAAAAA&#10;" filled="f" strokeweight="1.5pt"/>
                        <v:group id="Group 4659" o:spid="_x0000_s1229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Aq5yscAAADd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/ES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Aq5yscAAADd&#10;AAAADwAAAAAAAAAAAAAAAACqAgAAZHJzL2Rvd25yZXYueG1sUEsFBgAAAAAEAAQA+gAAAJ4DAAAA&#10;AA==&#10;">
                          <v:line id="Line 4660" o:spid="_x0000_s1230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kS3sIAAADdAAAADwAAAGRycy9kb3ducmV2LnhtbERPz2vCMBS+D/wfwhN2m6k6hlSjiKCO&#10;3awieHs0z7a2ealJqt1/vxyEHT++34tVbxrxIOcrywrGowQEcW51xYWC03H7MQPhA7LGxjIp+CUP&#10;q+XgbYGptk8+0CMLhYgh7FNUUIbQplL6vCSDfmRb4shdrTMYInSF1A6fMdw0cpIkX9JgxbGhxJY2&#10;JeV11hkF5y7jy63euga73X5/Pd9rP/1R6n3Yr+cgAvXhX/xyf2sFn7NxnBvfxCc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kS3sIAAADdAAAADwAAAAAAAAAAAAAA&#10;AAChAgAAZHJzL2Rvd25yZXYueG1sUEsFBgAAAAAEAAQA+QAAAJADAAAAAA==&#10;" strokeweight="1.5pt"/>
                          <v:line id="Line 4661" o:spid="_x0000_s1231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W3RcUAAADdAAAADwAAAGRycy9kb3ducmV2LnhtbESPQWvCQBSE7wX/w/KE3upGLcWmriKC&#10;Wrw1itDbI/tM0mTfxt2Npv/eLRQ8DjPzDTNf9qYRV3K+sqxgPEpAEOdWV1woOB42LzMQPiBrbCyT&#10;gl/ysFwMnuaYanvjL7pmoRARwj5FBWUIbSqlz0sy6Ee2JY7e2TqDIUpXSO3wFuGmkZMkeZMGK44L&#10;Jba0Limvs84oOHUZf//UG9dgt93tzqdL7ad7pZ6H/eoDRKA+PML/7U+t4HU2foe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W3RcUAAADdAAAADwAAAAAAAAAA&#10;AAAAAAChAgAAZHJzL2Rvd25yZXYueG1sUEsFBgAAAAAEAAQA+QAAAJMDAAAAAA==&#10;" strokeweight="1.5pt"/>
                        </v:group>
                      </v:group>
                    </v:group>
                  </v:group>
                  <v:group id="Group 4662" o:spid="_x0000_s1232" style="position:absolute;left:9314;top:4273;width:1666;height:1251" coordorigin="9314,4273" coordsize="1666,1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/rA8QAAADdAAAADwAAAGRycy9kb3ducmV2LnhtbERPTWvCQBC9F/wPyxS8&#10;1U20lZC6BhErHqSgEUpvQ3ZMQrKzIbtN4r/vHgo9Pt73JptMKwbqXW1ZQbyIQBAXVtdcKrjlHy8J&#10;COeRNbaWScGDHGTb2dMGU21HvtBw9aUIIexSVFB536VSuqIig25hO+LA3W1v0AfYl1L3OIZw08pl&#10;FK2lwZpDQ4Ud7SsqmuuPUXAccdyt4sNwbu77x3f+9vl1jkmp+fO0ewfhafL/4j/3SSt4TZZhf3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Y/rA8QAAADdAAAA&#10;DwAAAAAAAAAAAAAAAACqAgAAZHJzL2Rvd25yZXYueG1sUEsFBgAAAAAEAAQA+gAAAJsDAAAAAA==&#10;">
                    <v:group id="Group 4663" o:spid="_x0000_s1233" style="position:absolute;left:9314;top:4317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NOmMYAAADd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m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06YxgAAAN0A&#10;AAAPAAAAAAAAAAAAAAAAAKoCAABkcnMvZG93bnJldi54bWxQSwUGAAAAAAQABAD6AAAAnQMAAAAA&#10;">
                      <v:shape id="Text Box 4664" o:spid="_x0000_s1234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Lep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EwnS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i3qfEAAAA3QAAAA8AAAAAAAAAAAAAAAAAmAIAAGRycy9k&#10;b3ducmV2LnhtbFBLBQYAAAAABAAEAPUAAACJ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4665" o:spid="_x0000_s1235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X0BcgAAADdAAAADwAAAGRycy9kb3ducmV2LnhtbESPQUsDMRSE74L/ITyhF7FZayllbVpE&#10;q/RgD13F83Pz3Cy7eVmTuN3215tCocdhZr5hFqvBtqInH2rHCu7HGQji0umaKwWfH693cxAhImts&#10;HZOCAwVYLa+vFphrt+cd9UWsRIJwyFGBibHLpQylIYth7Dri5P04bzEm6SupPe4T3LZykmUzabHm&#10;tGCwo2dDZVP8WQUF+t2xf/syL7/vsll/b7b9bbNVanQzPD2CiDTES/jc3mgF0/nkAU5v0hOQy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zX0BcgAAADdAAAADwAAAAAA&#10;AAAAAAAAAAChAgAAZHJzL2Rvd25yZXYueG1sUEsFBgAAAAAEAAQA+QAAAJYDAAAAAA==&#10;">
                        <v:stroke endarrow="classic"/>
                      </v:shape>
                    </v:group>
                    <v:group id="Group 4666" o:spid="_x0000_s1236" style="position:absolute;left:10023;top:4984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TtAMYAAADd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xmo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tO0AxgAAAN0A&#10;AAAPAAAAAAAAAAAAAAAAAKoCAABkcnMvZG93bnJldi54bWxQSwUGAAAAAAQABAD6AAAAnQMAAAAA&#10;">
                      <v:shape id="Text Box 4667" o:spid="_x0000_s1237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tG0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zXiwT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tG08YAAADdAAAADwAAAAAAAAAAAAAAAACYAgAAZHJz&#10;L2Rvd25yZXYueG1sUEsFBgAAAAAEAAQA9QAAAIsDAAAAAA=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AutoShape 4668" o:spid="_x0000_s1238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JXncgAAADdAAAADwAAAGRycy9kb3ducmV2LnhtbESPQUsDMRSE7wX/Q3iCl2KzLVLK2rSI&#10;1dKDPXQVz8/Nc7Ps5mVN0u3aX28KBY/DzHzDLNeDbUVPPtSOFUwnGQji0umaKwUf76/3CxAhImts&#10;HZOCXwqwXt2Mlphrd+ID9UWsRIJwyFGBibHLpQylIYth4jri5H07bzEm6SupPZ4S3LZylmVzabHm&#10;tGCwo2dDZVMcrYIC/eHcbz/N5udNNi9fu30/bvZK3d0OT48gIg3xP3xt77SCh8VsDpc36QnI1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0JXncgAAADdAAAADwAAAAAA&#10;AAAAAAAAAAChAgAAZHJzL2Rvd25yZXYueG1sUEsFBgAAAAAEAAQA+QAAAJYDAAAAAA==&#10;">
                        <v:stroke endarrow="classic"/>
                      </v:shape>
                    </v:group>
                    <v:group id="Group 4669" o:spid="_x0000_s1239" style="position:absolute;left:10218;top:4273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Zzd8YAAADdAAAADwAAAGRycy9kb3ducmV2LnhtbESPQWvCQBSE74X+h+UJ&#10;vekmtlaJriJSiwcRqoJ4e2SfSTD7NmTXJP57VxB6HGbmG2a26EwpGqpdYVlBPIhAEKdWF5wpOB7W&#10;/QkI55E1lpZJwZ0cLObvbzNMtG35j5q9z0SAsEtQQe59lUjp0pwMuoGtiIN3sbVBH2SdSV1jG+Cm&#10;lMMo+pYGCw4LOVa0yim97m9GwW+L7fIz/mm218vqfj6MdqdtTEp99LrlFISnzv+HX+2NVvA1GY7h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ZnN3xgAAAN0A&#10;AAAPAAAAAAAAAAAAAAAAAKoCAABkcnMvZG93bnJldi54bWxQSwUGAAAAAAQABAD6AAAAnQMAAAAA&#10;">
                      <v:shape id="Text Box 4670" o:spid="_x0000_s1240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rpTcAA&#10;AADdAAAADwAAAGRycy9kb3ducmV2LnhtbERPy4rCMBTdD/gP4QruxkRxBq1GEUVwNTK+wN2lubbF&#10;5qY00da/NwvB5eG8Z4vWluJBtS8caxj0FQji1JmCMw3Hw+Z7DMIHZIOlY9LwJA+LeedrholxDf/T&#10;Yx8yEUPYJ6ghD6FKpPRpThZ931XEkbu62mKIsM6kqbGJ4baUQ6V+pcWCY0OOFa1ySm/7u9Vw+rte&#10;ziO1y9b2p2pcqyTbidS6122XUxCB2vARv91bo2E0Hsa5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ErpTcAAAADdAAAADwAAAAAAAAAAAAAAAACYAgAAZHJzL2Rvd25y&#10;ZXYueG1sUEsFBgAAAAAEAAQA9QAAAIUDAAAAAA=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AutoShape 4671" o:spid="_x0000_s1241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3D78gAAADdAAAADwAAAGRycy9kb3ducmV2LnhtbESPQUsDMRSE7wX/Q3iCl2KzFpG6Ni2l&#10;rdKDPXQVz8/Nc7Ps5mVN4nb115tCocdhZr5h5svBtqInH2rHCu4mGQji0umaKwXvb8+3MxAhImts&#10;HZOCXwqwXFyN5phrd+QD9UWsRIJwyFGBibHLpQylIYth4jri5H05bzEm6SupPR4T3LZymmUP0mLN&#10;acFgR2tDZVP8WAUF+sNf//JhNt+vstl+7vb9uNkrdXM9rJ5ARBriJXxu77SC+9n0EU5v0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t3D78gAAADdAAAADwAAAAAA&#10;AAAAAAAAAAChAgAAZHJzL2Rvd25yZXYueG1sUEsFBgAAAAAEAAQA+QAAAJYDAAAAAA==&#10;">
                        <v:stroke endarrow="classic"/>
                      </v:shape>
                    </v:group>
                  </v:group>
                </v:group>
              </v:group>
            </w:pict>
          </mc:Fallback>
        </mc:AlternateContent>
      </w:r>
      <w:r w:rsidR="00996ED9" w:rsidRPr="00961291">
        <w:rPr>
          <w:b w:val="0"/>
        </w:rPr>
        <w:t>Hình nào chỉ đúng hướng của lực Lorenxơ tác dụng lên hạt mang điện dương chuyển động trong từ trường đều:</w:t>
      </w: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54AE" w:rsidRPr="00961291" w:rsidRDefault="005D54AE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  <w:lang w:val="vi-VN"/>
        </w:rPr>
      </w:pPr>
    </w:p>
    <w:p w:rsidR="00CB0FF9" w:rsidRPr="00961291" w:rsidRDefault="00CB0FF9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  <w:lang w:val="vi-VN"/>
        </w:rPr>
      </w:pPr>
    </w:p>
    <w:p w:rsidR="00CB0FF9" w:rsidRPr="00961291" w:rsidRDefault="00CB0FF9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  <w:t>A. hình a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B. hình b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C. hình c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D. hình d.</w:t>
      </w: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  <w:lang w:val="vi-VN"/>
        </w:rPr>
      </w:pPr>
    </w:p>
    <w:p w:rsidR="00996ED9" w:rsidRPr="00961291" w:rsidRDefault="00996ED9" w:rsidP="00122456">
      <w:pPr>
        <w:pStyle w:val="ListParagraph"/>
        <w:keepNext/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vi-VN"/>
        </w:rPr>
      </w:pPr>
      <w:r w:rsidRPr="00961291">
        <w:rPr>
          <w:rFonts w:ascii="Times New Roman" w:hAnsi="Times New Roman"/>
          <w:sz w:val="24"/>
          <w:szCs w:val="24"/>
        </w:rPr>
        <w:t xml:space="preserve">Trong hình vẽ sau hình nào chỉ đúng hướng của lực Lorenxơ tác dụng lên hạt mang điện dương chuyển động trong từ trường đều:  </w:t>
      </w:r>
    </w:p>
    <w:p w:rsidR="00996ED9" w:rsidRPr="00961291" w:rsidRDefault="00955245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29246F2" wp14:editId="50B8A0A8">
                <wp:simplePos x="0" y="0"/>
                <wp:positionH relativeFrom="column">
                  <wp:posOffset>163048</wp:posOffset>
                </wp:positionH>
                <wp:positionV relativeFrom="paragraph">
                  <wp:posOffset>137990</wp:posOffset>
                </wp:positionV>
                <wp:extent cx="6326505" cy="1232788"/>
                <wp:effectExtent l="0" t="0" r="0" b="5715"/>
                <wp:wrapNone/>
                <wp:docPr id="4541" name="Group 4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26505" cy="1232788"/>
                          <a:chOff x="1610" y="8874"/>
                          <a:chExt cx="9963" cy="2439"/>
                        </a:xfrm>
                      </wpg:grpSpPr>
                      <wpg:grpSp>
                        <wpg:cNvPr id="4542" name="Group 2361"/>
                        <wpg:cNvGrpSpPr>
                          <a:grpSpLocks/>
                        </wpg:cNvGrpSpPr>
                        <wpg:grpSpPr bwMode="auto">
                          <a:xfrm>
                            <a:off x="1610" y="9434"/>
                            <a:ext cx="9096" cy="1879"/>
                            <a:chOff x="1610" y="9741"/>
                            <a:chExt cx="9096" cy="1879"/>
                          </a:xfrm>
                        </wpg:grpSpPr>
                        <wpg:grpSp>
                          <wpg:cNvPr id="4543" name="Group 2362"/>
                          <wpg:cNvGrpSpPr>
                            <a:grpSpLocks/>
                          </wpg:cNvGrpSpPr>
                          <wpg:grpSpPr bwMode="auto">
                            <a:xfrm>
                              <a:off x="1610" y="9741"/>
                              <a:ext cx="1997" cy="1048"/>
                              <a:chOff x="6165" y="3831"/>
                              <a:chExt cx="1997" cy="1048"/>
                            </a:xfrm>
                          </wpg:grpSpPr>
                          <wpg:grpSp>
                            <wpg:cNvPr id="4544" name="Group 23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780" y="4192"/>
                                <a:ext cx="776" cy="296"/>
                                <a:chOff x="6609" y="4192"/>
                                <a:chExt cx="776" cy="296"/>
                              </a:xfrm>
                            </wpg:grpSpPr>
                            <wpg:grpSp>
                              <wpg:cNvPr id="4545" name="Group 23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09" y="4192"/>
                                  <a:ext cx="317" cy="296"/>
                                  <a:chOff x="4400" y="10380"/>
                                  <a:chExt cx="439" cy="410"/>
                                </a:xfrm>
                              </wpg:grpSpPr>
                              <wps:wsp>
                                <wps:cNvPr id="4546" name="Oval 23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37" y="10503"/>
                                    <a:ext cx="159" cy="15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47" name="AutoShape 23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0" y="10380"/>
                                    <a:ext cx="439" cy="410"/>
                                  </a:xfrm>
                                  <a:prstGeom prst="flowChartConnector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48" name="AutoShape 23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00" y="4355"/>
                                  <a:ext cx="48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lg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549" name="AutoShape 236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7405" y="4121"/>
                                <a:ext cx="1048" cy="467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50" name="AutoShape 2369"/>
                            <wps:cNvSpPr>
                              <a:spLocks noChangeArrowheads="1"/>
                            </wps:cNvSpPr>
                            <wps:spPr bwMode="auto">
                              <a:xfrm rot="27000000">
                                <a:off x="5913" y="4096"/>
                                <a:ext cx="1007" cy="504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51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1673" y="9787"/>
                              <a:ext cx="9033" cy="1833"/>
                              <a:chOff x="1673" y="9787"/>
                              <a:chExt cx="9033" cy="1833"/>
                            </a:xfrm>
                          </wpg:grpSpPr>
                          <wps:wsp>
                            <wps:cNvPr id="4552" name="Text Box 23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3" y="10101"/>
                                <a:ext cx="46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53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97" y="10101"/>
                                <a:ext cx="46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54" name="Text Box 23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98" y="10766"/>
                                <a:ext cx="89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09205B" w:rsidRDefault="0009205B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09205B"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>Hình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555" name="Group 23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9787"/>
                                <a:ext cx="521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56" name="Text Box 23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57" name="AutoShape 23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58" name="Group 23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10" y="10318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59" name="Text Box 23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60" name="AutoShape 23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52" name="Text Box 23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9" y="10783"/>
                                <a:ext cx="89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9205B" w:rsidRPr="0009205B" w:rsidRDefault="0009205B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09205B"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 xml:space="preserve">Hình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3" name="Text Box 23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4" y="11022"/>
                                <a:ext cx="89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9205B" w:rsidRPr="0009205B" w:rsidRDefault="0009205B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09205B"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 xml:space="preserve">Hình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4" name="Text Box 23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10" y="11080"/>
                                <a:ext cx="89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9205B" w:rsidRPr="0009205B" w:rsidRDefault="0009205B" w:rsidP="00996ED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09205B"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 xml:space="preserve">Hình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561" name="Group 2380"/>
                        <wpg:cNvGrpSpPr>
                          <a:grpSpLocks/>
                        </wpg:cNvGrpSpPr>
                        <wpg:grpSpPr bwMode="auto">
                          <a:xfrm>
                            <a:off x="4633" y="9438"/>
                            <a:ext cx="1997" cy="1125"/>
                            <a:chOff x="4633" y="9420"/>
                            <a:chExt cx="1997" cy="1125"/>
                          </a:xfrm>
                        </wpg:grpSpPr>
                        <wpg:grpSp>
                          <wpg:cNvPr id="4562" name="Group 2381"/>
                          <wpg:cNvGrpSpPr>
                            <a:grpSpLocks/>
                          </wpg:cNvGrpSpPr>
                          <wpg:grpSpPr bwMode="auto">
                            <a:xfrm>
                              <a:off x="4633" y="9420"/>
                              <a:ext cx="1997" cy="1048"/>
                              <a:chOff x="6165" y="3831"/>
                              <a:chExt cx="1997" cy="1048"/>
                            </a:xfrm>
                          </wpg:grpSpPr>
                          <wpg:grpSp>
                            <wpg:cNvPr id="4563" name="Group 23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780" y="4192"/>
                                <a:ext cx="776" cy="296"/>
                                <a:chOff x="6609" y="4192"/>
                                <a:chExt cx="776" cy="296"/>
                              </a:xfrm>
                            </wpg:grpSpPr>
                            <wpg:grpSp>
                              <wpg:cNvPr id="4564" name="Group 23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09" y="4192"/>
                                  <a:ext cx="317" cy="296"/>
                                  <a:chOff x="4400" y="10380"/>
                                  <a:chExt cx="439" cy="410"/>
                                </a:xfrm>
                              </wpg:grpSpPr>
                              <wps:wsp>
                                <wps:cNvPr id="4565" name="Oval 23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37" y="10503"/>
                                    <a:ext cx="159" cy="15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66" name="AutoShape 23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0" y="10380"/>
                                    <a:ext cx="439" cy="410"/>
                                  </a:xfrm>
                                  <a:prstGeom prst="flowChartConnector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67" name="AutoShape 23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00" y="4355"/>
                                  <a:ext cx="48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lg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568" name="AutoShape 238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7405" y="4121"/>
                                <a:ext cx="1048" cy="467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69" name="AutoShape 2388"/>
                            <wps:cNvSpPr>
                              <a:spLocks noChangeArrowheads="1"/>
                            </wps:cNvSpPr>
                            <wps:spPr bwMode="auto">
                              <a:xfrm rot="27000000">
                                <a:off x="5913" y="4096"/>
                                <a:ext cx="1007" cy="504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70" name="Group 2389"/>
                          <wpg:cNvGrpSpPr>
                            <a:grpSpLocks/>
                          </wpg:cNvGrpSpPr>
                          <wpg:grpSpPr bwMode="auto">
                            <a:xfrm>
                              <a:off x="4696" y="9470"/>
                              <a:ext cx="1893" cy="1075"/>
                              <a:chOff x="4696" y="9470"/>
                              <a:chExt cx="1893" cy="1075"/>
                            </a:xfrm>
                          </wpg:grpSpPr>
                          <wpg:grpSp>
                            <wpg:cNvPr id="4571" name="Group 23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95" y="9470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72" name="Text Box 23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3" name="AutoShape 23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74" name="Group 23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96" y="9780"/>
                                <a:ext cx="1893" cy="765"/>
                                <a:chOff x="4696" y="9780"/>
                                <a:chExt cx="1893" cy="765"/>
                              </a:xfrm>
                            </wpg:grpSpPr>
                            <wpg:grpSp>
                              <wpg:cNvPr id="4575" name="Group 23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83" y="10005"/>
                                  <a:ext cx="521" cy="540"/>
                                  <a:chOff x="3122" y="11831"/>
                                  <a:chExt cx="762" cy="540"/>
                                </a:xfrm>
                              </wpg:grpSpPr>
                              <wps:wsp>
                                <wps:cNvPr id="4576" name="Text Box 23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2" y="11831"/>
                                    <a:ext cx="76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77" name="AutoShape 23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12" y="11895"/>
                                    <a:ext cx="32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78" name="Text Box 23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96" y="9780"/>
                                  <a:ext cx="46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9" name="Text Box 23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0" y="9780"/>
                                  <a:ext cx="46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4581" name="Group 2400"/>
                        <wpg:cNvGrpSpPr>
                          <a:grpSpLocks/>
                        </wpg:cNvGrpSpPr>
                        <wpg:grpSpPr bwMode="auto">
                          <a:xfrm>
                            <a:off x="7513" y="8898"/>
                            <a:ext cx="1148" cy="1917"/>
                            <a:chOff x="7531" y="8898"/>
                            <a:chExt cx="1148" cy="1917"/>
                          </a:xfrm>
                        </wpg:grpSpPr>
                        <wpg:grpSp>
                          <wpg:cNvPr id="4582" name="Group 2401"/>
                          <wpg:cNvGrpSpPr>
                            <a:grpSpLocks/>
                          </wpg:cNvGrpSpPr>
                          <wpg:grpSpPr bwMode="auto">
                            <a:xfrm>
                              <a:off x="7531" y="8898"/>
                              <a:ext cx="1048" cy="1817"/>
                              <a:chOff x="7531" y="8898"/>
                              <a:chExt cx="1048" cy="1817"/>
                            </a:xfrm>
                          </wpg:grpSpPr>
                          <wpg:grpSp>
                            <wpg:cNvPr id="4583" name="Group 24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911" y="9447"/>
                                <a:ext cx="317" cy="296"/>
                                <a:chOff x="4400" y="10380"/>
                                <a:chExt cx="439" cy="410"/>
                              </a:xfrm>
                            </wpg:grpSpPr>
                            <wps:wsp>
                              <wps:cNvPr id="4584" name="Oval 24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37" y="10503"/>
                                  <a:ext cx="159" cy="1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85" name="AutoShape 24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00" y="10380"/>
                                  <a:ext cx="439" cy="410"/>
                                </a:xfrm>
                                <a:prstGeom prst="flowChartConnector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586" name="AutoShape 2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70" y="9734"/>
                                <a:ext cx="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7" name="AutoShape 24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31" y="10248"/>
                                <a:ext cx="1048" cy="467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88" name="AutoShape 2407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7531" y="8898"/>
                                <a:ext cx="1007" cy="504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89" name="Group 2408"/>
                          <wpg:cNvGrpSpPr>
                            <a:grpSpLocks/>
                          </wpg:cNvGrpSpPr>
                          <wpg:grpSpPr bwMode="auto">
                            <a:xfrm>
                              <a:off x="7850" y="9018"/>
                              <a:ext cx="829" cy="1797"/>
                              <a:chOff x="7850" y="9018"/>
                              <a:chExt cx="829" cy="1797"/>
                            </a:xfrm>
                          </wpg:grpSpPr>
                          <wpg:grpSp>
                            <wpg:cNvPr id="4590" name="Group 24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34" y="9422"/>
                                <a:ext cx="521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91" name="Text Box 24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2" name="AutoShape 24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93" name="Group 24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74" y="9884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94" name="Text Box 24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5" name="AutoShape 24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596" name="Text Box 24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50" y="9018"/>
                                <a:ext cx="46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97" name="Text Box 24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50" y="10275"/>
                                <a:ext cx="46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599" name="Group 2418"/>
                        <wpg:cNvGrpSpPr>
                          <a:grpSpLocks/>
                        </wpg:cNvGrpSpPr>
                        <wpg:grpSpPr bwMode="auto">
                          <a:xfrm>
                            <a:off x="9470" y="8874"/>
                            <a:ext cx="2103" cy="1899"/>
                            <a:chOff x="9533" y="8874"/>
                            <a:chExt cx="2103" cy="1899"/>
                          </a:xfrm>
                        </wpg:grpSpPr>
                        <wpg:grpSp>
                          <wpg:cNvPr id="4600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9657" y="8874"/>
                              <a:ext cx="1048" cy="1844"/>
                              <a:chOff x="9657" y="8874"/>
                              <a:chExt cx="1048" cy="1844"/>
                            </a:xfrm>
                          </wpg:grpSpPr>
                          <wps:wsp>
                            <wps:cNvPr id="4601" name="AutoShape 24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05" y="9539"/>
                                <a:ext cx="2" cy="4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02" name="AutoShape 2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657" y="10251"/>
                                <a:ext cx="1048" cy="467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03" name="AutoShape 2422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9657" y="8874"/>
                                <a:ext cx="1007" cy="504"/>
                              </a:xfrm>
                              <a:prstGeom prst="flowChartDocumen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04" name="Oval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145" y="9414"/>
                                <a:ext cx="115" cy="1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605" name="Group 2424"/>
                          <wpg:cNvGrpSpPr>
                            <a:grpSpLocks/>
                          </wpg:cNvGrpSpPr>
                          <wpg:grpSpPr bwMode="auto">
                            <a:xfrm>
                              <a:off x="9533" y="8967"/>
                              <a:ext cx="2103" cy="1806"/>
                              <a:chOff x="9533" y="8967"/>
                              <a:chExt cx="2103" cy="1806"/>
                            </a:xfrm>
                          </wpg:grpSpPr>
                          <wpg:grpSp>
                            <wpg:cNvPr id="4606" name="Group 24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00" y="9615"/>
                                <a:ext cx="1036" cy="540"/>
                                <a:chOff x="10532" y="9606"/>
                                <a:chExt cx="1036" cy="540"/>
                              </a:xfrm>
                            </wpg:grpSpPr>
                            <wps:wsp>
                              <wps:cNvPr id="4607" name="Text Box 2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32" y="9606"/>
                                  <a:ext cx="103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F = 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08" name="AutoShape 24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50" y="9670"/>
                                  <a:ext cx="18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609" name="Group 24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70" y="9799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610" name="Text Box 24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1" name="AutoShape 24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612" name="Text Box 24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33" y="9312"/>
                                <a:ext cx="76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q &gt;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3" name="Text Box 2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76" y="8967"/>
                                <a:ext cx="46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4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76" y="10233"/>
                                <a:ext cx="46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41" o:spid="_x0000_s1242" style="position:absolute;left:0;text-align:left;margin-left:12.85pt;margin-top:10.85pt;width:498.15pt;height:97.05pt;z-index:251659264" coordorigin="1610,8874" coordsize="9963,2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">
                <v:group id="Group 2361" o:spid="_x0000_s1243" style="position:absolute;left:1610;top:9434;width:9096;height:1879" coordorigin="1610,9741" coordsize="9096,18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7P+M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aj4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vs/4xgAAAN0A&#10;AAAPAAAAAAAAAAAAAAAAAKoCAABkcnMvZG93bnJldi54bWxQSwUGAAAAAAQABAD6AAAAnQMAAAAA&#10;">
                  <v:group id="Group 2362" o:spid="_x0000_s1244" style="position:absolute;left:1610;top:9741;width:1997;height:1048" coordorigin="6165,3831" coordsize="1997,1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JqY8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kOhnD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8mpjxgAAAN0A&#10;AAAPAAAAAAAAAAAAAAAAAKoCAABkcnMvZG93bnJldi54bWxQSwUGAAAAAAQABAD6AAAAnQMAAAAA&#10;">
                    <v:group id="Group 2363" o:spid="_x0000_s1245" style="position:absolute;left:6780;top:4192;width:776;height:296" coordorigin="6609,4192" coordsize="776,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vyF8YAAADdAAAADwAAAGRycy9kb3ducmV2LnhtbESPT2vCQBTE7wW/w/KE&#10;3uomGkWiq4jU0oMU/APi7ZF9JsHs25DdJvHbdwWhx2FmfsMs172pREuNKy0riEcRCOLM6pJzBefT&#10;7mMOwnlkjZVlUvAgB+vV4G2JqbYdH6g9+lwECLsUFRTe16mULivIoBvZmjh4N9sY9EE2udQNdgFu&#10;KjmOopk0WHJYKLCmbUHZ/fhrFHx12G0m8We7v9+2j+tp+nPZx6TU+7DfLEB46v1/+NX+1gqSaZL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G/IXxgAAAN0A&#10;AAAPAAAAAAAAAAAAAAAAAKoCAABkcnMvZG93bnJldi54bWxQSwUGAAAAAAQABAD6AAAAnQMAAAAA&#10;">
                      <v:group id="Group 2364" o:spid="_x0000_s1246" style="position:absolute;left:6609;top:4192;width:317;height:296" coordorigin="4400,10380" coordsize="439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dXjMYAAADdAAAADwAAAGRycy9kb3ducmV2LnhtbESPQWvCQBSE7wX/w/KE&#10;3uomaopEVxHR0oMUqoJ4e2SfSTD7NmTXJP77riD0OMzMN8xi1ZtKtNS40rKCeBSBIM6sLjlXcDru&#10;PmYgnEfWWFkmBQ9ysFoO3haYatvxL7UHn4sAYZeigsL7OpXSZQUZdCNbEwfvahuDPsgml7rBLsBN&#10;JcdR9CkNlhwWCqxpU1B2O9yNgq8Ou/Uk3rb723XzuByTn/M+JqXeh/16DsJT7//Dr/a3VjBNpg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V1eMxgAAAN0A&#10;AAAPAAAAAAAAAAAAAAAAAKoCAABkcnMvZG93bnJldi54bWxQSwUGAAAAAAQABAD6AAAAnQMAAAAA&#10;">
                        <v:oval id="Oval 2365" o:spid="_x0000_s1247" style="position:absolute;left:4537;top:10503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sdDMQA&#10;AADdAAAADwAAAGRycy9kb3ducmV2LnhtbESPQWvCQBSE70L/w/KEXqRuLBokukoJKF4bPXh8zT6T&#10;YPZt2F1N8u+7hYLHYWa+Ybb7wbTiSc43lhUs5gkI4tLqhisFl/PhYw3CB2SNrWVSMJKH/e5tssVM&#10;256/6VmESkQI+wwV1CF0mZS+rMmgn9uOOHo36wyGKF0ltcM+wk0rP5MklQYbjgs1dpTXVN6Lh1Hg&#10;Zt2Yj6f8sPjhY7Hq1/qaXrRS79PhawMi0BBe4f/2SStYrpYp/L2JT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7HQzEAAAA3QAAAA8AAAAAAAAAAAAAAAAAmAIAAGRycy9k&#10;b3ducmV2LnhtbFBLBQYAAAAABAAEAPUAAACJAwAAAAA=&#10;" fillcolor="black"/>
                        <v:shapetype id="_x0000_t120" coordsize="21600,21600" o:spt="120" path="m10800,qx,10800,10800,21600,21600,10800,10800,xe">
                          <v:path gradientshapeok="t" o:connecttype="custom" o:connectlocs="10800,0;3163,3163;0,10800;3163,18437;10800,21600;18437,18437;21600,10800;18437,3163" textboxrect="3163,3163,18437,18437"/>
                        </v:shapetype>
                        <v:shape id="AutoShape 2366" o:spid="_x0000_s1248" type="#_x0000_t120" style="position:absolute;left:4400;top:10380;width:439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iGx8cA&#10;AADdAAAADwAAAGRycy9kb3ducmV2LnhtbESPQWvCQBSE7wX/w/IK3uqmmqqkriJioS2IGgWvj+xr&#10;Nph9G7Krpv313ULB4zAz3zCzRWdrcaXWV44VPA8SEMSF0xWXCo6Ht6cpCB+QNdaOScE3eVjMew8z&#10;zLS78Z6ueShFhLDPUIEJocmk9IUhi37gGuLofbnWYoiyLaVu8RbhtpbDJBlLixXHBYMNrQwV5/xi&#10;FZTr7eb0MVqfd7kplqvP8SHdjX6U6j92y1cQgbpwD/+337WC9CWdwN+b+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IhsfHAAAA3QAAAA8AAAAAAAAAAAAAAAAAmAIAAGRy&#10;cy9kb3ducmV2LnhtbFBLBQYAAAAABAAEAPUAAACMAwAAAAA=&#10;" filled="f"/>
                      </v:group>
                      <v:shape id="AutoShape 2367" o:spid="_x0000_s1249" type="#_x0000_t32" style="position:absolute;left:6900;top:4355;width:4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u7HL4AAADdAAAADwAAAGRycy9kb3ducmV2LnhtbERPzQ7BQBC+S7zDZiRubEmJlCUikYhb&#10;8QCjO9rSna3uojy9PUgcv3z/i1VrKvGkxpWWFYyGEQjizOqScwWn43YwA+E8ssbKMil4k4PVsttZ&#10;YKLti1N6HnwuQgi7BBUU3teJlC4ryKAb2po4cBfbGPQBNrnUDb5CuKnkOIqm0mDJoaHAmjYFZbfD&#10;wyg4m+n6sk2P1/tnE2G836ftw6dK9Xvteg7CU+v/4p97pxXEkzjMDW/CE5DL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q7scvgAAAN0AAAAPAAAAAAAAAAAAAAAAAKEC&#10;AABkcnMvZG93bnJldi54bWxQSwUGAAAAAAQABAD5AAAAjAMAAAAA&#10;" strokeweight="1.5pt">
                        <v:stroke endarrow="classic" endarrowwidth="wide" endarrowlength="long"/>
                      </v:shape>
                    </v:group>
    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    <v:stroke joinstyle="miter"/>
                      <v:path o:connecttype="custom" o:connectlocs="10800,0;0,10800;10800,20400;21600,10800" textboxrect="0,0,21600,17322"/>
                    </v:shapetype>
                    <v:shape id="AutoShape 2368" o:spid="_x0000_s1250" type="#_x0000_t114" style="position:absolute;left:7405;top:4121;width:1048;height:46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o7hMUA&#10;AADdAAAADwAAAGRycy9kb3ducmV2LnhtbESPQWsCMRSE74X+h/AKvWlSsaWuRpFCqcdWt6C35+a5&#10;Wbt5WTZxd/33TUHocZiZb5jFanC16KgNlWcNT2MFgrjwpuJSQ757H72CCBHZYO2ZNFwpwGp5f7fA&#10;zPiev6jbxlIkCIcMNdgYm0zKUFhyGMa+IU7eybcOY5JtKU2LfYK7Wk6UepEOK04LFht6s1T8bC9O&#10;A58neD3uD0daf+Ze2W/Vf3S51o8Pw3oOItIQ/8O39sZomD5PZ/D3Jj0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WjuExQAAAN0AAAAPAAAAAAAAAAAAAAAAAJgCAABkcnMv&#10;ZG93bnJldi54bWxQSwUGAAAAAAQABAD1AAAAigMAAAAA&#10;" filled="f"/>
                    <v:shape id="AutoShape 2369" o:spid="_x0000_s1251" type="#_x0000_t114" style="position:absolute;left:5913;top:4096;width:1007;height:50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xBMcQA&#10;AADdAAAADwAAAGRycy9kb3ducmV2LnhtbERPz2vCMBS+D/wfwhN2m6myWumMIsJgG+xg63Z+NG9N&#10;tXkpTWY7/3pzGHj8+H6vt6NtxYV63zhWMJ8lIIgrpxuuFRzL16cVCB+QNbaOScEfedhuJg9rzLUb&#10;+ECXItQihrDPUYEJocul9JUhi37mOuLI/bjeYoiwr6XucYjhtpWLJFlKiw3HBoMd7Q1V5+LXKsi+&#10;Bms+xtN7JctTc81W9ffneVDqcTruXkAEGsNd/O9+0wqe0zTuj2/iE5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sQTHEAAAA3QAAAA8AAAAAAAAAAAAAAAAAmAIAAGRycy9k&#10;b3ducmV2LnhtbFBLBQYAAAAABAAEAPUAAACJAwAAAAA=&#10;" filled="f"/>
                  </v:group>
                  <v:group id="Group 2370" o:spid="_x0000_s1252" style="position:absolute;left:1673;top:9787;width:9033;height:1833" coordorigin="1673,9787" coordsize="9033,1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XHUs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sFXks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tcdSxgAAAN0A&#10;AAAPAAAAAAAAAAAAAAAAAKoCAABkcnMvZG93bnJldi54bWxQSwUGAAAAAAQABAD6AAAAnQMAAAAA&#10;">
                    <v:shape id="Text Box 2371" o:spid="_x0000_s1253" type="#_x0000_t202" style="position:absolute;left:1673;top:10101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RXbc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izPU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1Fdt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2372" o:spid="_x0000_s1254" type="#_x0000_t202" style="position:absolute;left:3097;top:10101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jy9sUA&#10;AADdAAAADwAAAGRycy9kb3ducmV2LnhtbESPT2vCQBTE74LfYXmCN931T0qNriItBU+W2lbw9sg+&#10;k2D2bchuTfz2bkHwOMzMb5jVprOVuFLjS8caJmMFgjhzpuRcw8/3x+gVhA/IBivHpOFGHjbrfm+F&#10;qXEtf9H1EHIRIexT1FCEUKdS+qwgi37sauLonV1jMUTZ5NI02Ea4reRUqRdpseS4UGBNbwVll8Of&#10;1fC7P5+Oc/WZv9ukbl2nJNuF1Ho46LZLEIG68Aw/2jujYZ4kM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mPL2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S</w:t>
                            </w:r>
                          </w:p>
                        </w:txbxContent>
                      </v:textbox>
                    </v:shape>
                    <v:shape id="Text Box 2373" o:spid="_x0000_s1255" type="#_x0000_t202" style="position:absolute;left:2198;top:10766;width:8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qgsUA&#10;AADdAAAADwAAAGRycy9kb3ducmV2LnhtbESPT2vCQBTE74LfYXlCb7prSURTNyKWQk8taiv09si+&#10;/MHs25DdmvTbdwsFj8PM/IbZ7kbbihv1vnGsYblQIIgLZxquNHycX+ZrED4gG2wdk4Yf8rDLp5Mt&#10;ZsYNfKTbKVQiQthnqKEOocuk9EVNFv3CdcTRK11vMUTZV9L0OES4beWjUitpseG4UGNHh5qK6+nb&#10;avh8K78uiXqvnm3aDW5Uku1Gav0wG/dPIAKN4R7+b78aDUmaJv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cWqCxQAAAN0AAAAPAAAAAAAAAAAAAAAAAJgCAABkcnMv&#10;ZG93bnJldi54bWxQSwUGAAAAAAQABAD1AAAAigMAAAAA&#10;" filled="f" stroked="f">
                      <v:textbox>
                        <w:txbxContent>
                          <w:p w:rsidR="00D3457E" w:rsidRPr="0009205B" w:rsidRDefault="0009205B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09205B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Hình a</w:t>
                            </w:r>
                          </w:p>
                        </w:txbxContent>
                      </v:textbox>
                    </v:shape>
                    <v:group id="Group 2374" o:spid="_x0000_s1256" style="position:absolute;left:2219;top:9787;width:521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7BUc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sFXki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jsFRxgAAAN0A&#10;AAAPAAAAAAAAAAAAAAAAAKoCAABkcnMvZG93bnJldi54bWxQSwUGAAAAAAQABAD6AAAAnQMAAAAA&#10;">
                      <v:shape id="Text Box 2375" o:spid="_x0000_s1257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9RbsQA&#10;AADdAAAADwAAAGRycy9kb3ducmV2LnhtbESPQWvCQBSE74L/YXlCb2ZXMVJTVxFLwVOlWgVvj+wz&#10;Cc2+Ddmtif++KxQ8DjPzDbNc97YWN2p95VjDJFEgiHNnKi40fB8/xq8gfEA2WDsmDXfysF4NB0vM&#10;jOv4i26HUIgIYZ+hhjKEJpPS5yVZ9IlriKN3da3FEGVbSNNiF+G2llOl5tJixXGhxIa2JeU/h1+r&#10;4fR5vZxnal+827TpXK8k24XU+mXUb95ABOrDM/zf3hkNszSdw+NNf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vUW7EAAAA3QAAAA8AAAAAAAAAAAAAAAAAmAIAAGRycy9k&#10;b3ducmV2LnhtbFBLBQYAAAAABAAEAPUAAACJ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AutoShape 2376" o:spid="_x0000_s1258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h7zMgAAADdAAAADwAAAGRycy9kb3ducmV2LnhtbESPQUsDMRSE74L/ITzBi9hsi62yNi2l&#10;VemhPXQVz8/Nc7Ps5mWbxO3qrzdCweMwM98w8+VgW9GTD7VjBeNRBoK4dLrmSsHb6/PtA4gQkTW2&#10;jknBNwVYLi4v5phrd+ID9UWsRIJwyFGBibHLpQylIYth5Dri5H06bzEm6SupPZ4S3LZykmUzabHm&#10;tGCwo7Whsim+rIIC/eGnf3k3m+NONk8f231/0+yVur4aVo8gIg3xP3xub7WCu+n0Hv7ep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3h7zMgAAADdAAAADwAAAAAA&#10;AAAAAAAAAAChAgAAZHJzL2Rvd25yZXYueG1sUEsFBgAAAAAEAAQA+QAAAJYDAAAAAA==&#10;">
                        <v:stroke endarrow="classic"/>
                      </v:shape>
                    </v:group>
                    <v:group id="Group 2377" o:spid="_x0000_s1259" style="position:absolute;left:2710;top:10318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9uz8MAAADdAAAADwAAAGRycy9kb3ducmV2LnhtbERPTYvCMBC9L/gfwix4&#10;W9OqXaRrFBEVDyKsCsvehmZsi82kNLGt/94cBI+P9z1f9qYSLTWutKwgHkUgiDOrS84VXM7brxkI&#10;55E1VpZJwYMcLBeDjzmm2nb8S+3J5yKEsEtRQeF9nUrpsoIMupGtiQN3tY1BH2CTS91gF8JNJcdR&#10;9C0NlhwaCqxpXVB2O92Ngl2H3WoSb9rD7bp+/J+T498hJqWGn/3qB4Sn3r/FL/deK5gmS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kj27PwwAAAN0AAAAP&#10;AAAAAAAAAAAAAAAAAKoCAABkcnMvZG93bnJldi54bWxQSwUGAAAAAAQABAD6AAAAmgMAAAAA&#10;">
                      <v:shape id="Text Box 2378" o:spid="_x0000_s1260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DFHMUA&#10;AADdAAAADwAAAGRycy9kb3ducmV2LnhtbESPT2sCMRTE74LfITyhN00srujWrIhF6MmitYXeHpu3&#10;f3Dzsmyiu377plDocZiZ3zCb7WAbcafO1441zGcKBHHuTM2lhsvHYboC4QOywcYxaXiQh202Hm0w&#10;Na7nE93PoRQRwj5FDVUIbSqlzyuy6GeuJY5e4TqLIcqulKbDPsJtI5+VWkqLNceFClvaV5Rfzzer&#10;4fNYfH8t1Hv5apO2d4OSbNdS66fJsHsBEWgI/+G/9pvRsEiSN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cMUc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2379" o:spid="_x0000_s1261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0pBcQAAADdAAAADwAAAGRycy9kb3ducmV2LnhtbERPz0/CMBS+m/g/NM+Ei4FOo4QMCjEq&#10;hIMcmITzY32uy9bX2ZYx/evtgcTjl+/3YjXYVvTkQ+1YwcMkA0FcOl1zpeDwuR7PQISIrLF1TAp+&#10;KMBqeXuzwFy7C++pL2IlUgiHHBWYGLtcylAashgmriNO3JfzFmOCvpLa4yWF21Y+ZtlUWqw5NRjs&#10;6NVQ2RRnq6BAv//tN0fz9v0hm/fTdtffNzulRnfDyxxEpCH+i6/urVbw9DxN+9Ob9AT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/SkFxAAAAN0AAAAPAAAAAAAAAAAA&#10;AAAAAKECAABkcnMvZG93bnJldi54bWxQSwUGAAAAAAQABAD5AAAAkgMAAAAA&#10;">
                        <v:stroke endarrow="classic"/>
                      </v:shape>
                    </v:group>
                    <v:shape id="Text Box 2373" o:spid="_x0000_s1262" type="#_x0000_t202" style="position:absolute;left:5329;top:10783;width:8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Jdv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pZ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CXb/EAAAA3AAAAA8AAAAAAAAAAAAAAAAAmAIAAGRycy9k&#10;b3ducmV2LnhtbFBLBQYAAAAABAAEAPUAAACJAwAAAAA=&#10;" filled="f" stroked="f">
                      <v:textbox>
                        <w:txbxContent>
                          <w:p w:rsidR="0009205B" w:rsidRPr="0009205B" w:rsidRDefault="0009205B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09205B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373" o:spid="_x0000_s1263" type="#_x0000_t202" style="position:absolute;left:7694;top:11022;width:8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74JM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yXg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O+CTEAAAA3AAAAA8AAAAAAAAAAAAAAAAAmAIAAGRycy9k&#10;b3ducmV2LnhtbFBLBQYAAAAABAAEAPUAAACJAwAAAAA=&#10;" filled="f" stroked="f">
                      <v:textbox>
                        <w:txbxContent>
                          <w:p w:rsidR="0009205B" w:rsidRPr="0009205B" w:rsidRDefault="0009205B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09205B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373" o:spid="_x0000_s1264" type="#_x0000_t202" style="position:absolute;left:9810;top:11080;width:8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dgUM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T0RC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dgUMMAAADcAAAADwAAAAAAAAAAAAAAAACYAgAAZHJzL2Rv&#10;d25yZXYueG1sUEsFBgAAAAAEAAQA9QAAAIgDAAAAAA==&#10;" filled="f" stroked="f">
                      <v:textbox>
                        <w:txbxContent>
                          <w:p w:rsidR="0009205B" w:rsidRPr="0009205B" w:rsidRDefault="0009205B" w:rsidP="00996ED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09205B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v:group id="Group 2380" o:spid="_x0000_s1265" style="position:absolute;left:4633;top:9438;width:1997;height:1125" coordorigin="4633,9420" coordsize="1997,1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9kN78cAAADd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Xm9i&#10;+H0TnoA8/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9kN78cAAADd&#10;AAAADwAAAAAAAAAAAAAAAACqAgAAZHJzL2Rvd25yZXYueG1sUEsFBgAAAAAEAAQA+gAAAJ4DAAAA&#10;AA==&#10;">
                  <v:group id="Group 2381" o:spid="_x0000_s1266" style="position:absolute;left:4633;top:9420;width:1997;height:1048" coordorigin="6165,3831" coordsize="1997,1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uTm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AaT4b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C5OYxgAAAN0A&#10;AAAPAAAAAAAAAAAAAAAAAKoCAABkcnMvZG93bnJldi54bWxQSwUGAAAAAAQABAD6AAAAnQMAAAAA&#10;">
                    <v:group id="Group 2382" o:spid="_x0000_s1267" style="position:absolute;left:6780;top:4192;width:776;height:296" coordorigin="6609,4192" coordsize="776,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c2A8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ReDKE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RzYDxgAAAN0A&#10;AAAPAAAAAAAAAAAAAAAAAKoCAABkcnMvZG93bnJldi54bWxQSwUGAAAAAAQABAD6AAAAnQMAAAAA&#10;">
                      <v:group id="Group 2383" o:spid="_x0000_s1268" style="position:absolute;left:6609;top:4192;width:317;height:296" coordorigin="4400,10380" coordsize="439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6ud8YAAADdAAAADwAAAGRycy9kb3ducmV2LnhtbESPS4vCQBCE7wv7H4Ze&#10;8LZO4oslOoqIKx5E8AGLtybTJsFMT8jMJvHfO4Lgsaiqr6jZojOlaKh2hWUFcT8CQZxaXXCm4Hz6&#10;/f4B4TyyxtIyKbiTg8X882OGibYtH6g5+kwECLsEFeTeV4mULs3JoOvbijh4V1sb9EHWmdQ1tgFu&#10;SjmIook0WHBYyLGiVU7p7fhvFGxabJfDeN3sbtfV/XIa7/92MSnV++qWUxCeOv8Ov9pbrWA0noz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rq53xgAAAN0A&#10;AAAPAAAAAAAAAAAAAAAAAKoCAABkcnMvZG93bnJldi54bWxQSwUGAAAAAAQABAD6AAAAnQMAAAAA&#10;">
                        <v:oval id="Oval 2384" o:spid="_x0000_s1269" style="position:absolute;left:4537;top:10503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fG8QA&#10;AADdAAAADwAAAGRycy9kb3ducmV2LnhtbESPQWvCQBSE7wX/w/IEL6VuLCZIdJUSsHht6sHjM/ua&#10;BLNvw+7WJP/eLQg9DjPzDbM7jKYTd3K+taxgtUxAEFdWt1wrOH8f3zYgfEDW2FkmBRN5OOxnLzvM&#10;tR34i+5lqEWEsM9RQRNCn0vpq4YM+qXtiaP3Y53BEKWrpXY4RLjp5HuSZNJgy3GhwZ6Khqpb+WsU&#10;uNd+KqZTcVxd+bNMh42+ZGet1GI+fmxBBBrDf/jZPmkF6zRL4e9NfAJy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c3xvEAAAA3QAAAA8AAAAAAAAAAAAAAAAAmAIAAGRycy9k&#10;b3ducmV2LnhtbFBLBQYAAAAABAAEAPUAAACJAwAAAAA=&#10;" fillcolor="black"/>
                        <v:shape id="AutoShape 2385" o:spid="_x0000_s1270" type="#_x0000_t120" style="position:absolute;left:4400;top:10380;width:439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F/PMcA&#10;AADdAAAADwAAAGRycy9kb3ducmV2LnhtbESP3WrCQBSE7wu+w3IE7+rGv1BSVxFRaAtFjYXeHrLH&#10;bDB7NmRXTfv03YLg5TAz3zDzZWdrcaXWV44VjIYJCOLC6YpLBV/H7fMLCB+QNdaOScEPeVguek9z&#10;zLS78YGueShFhLDPUIEJocmk9IUhi37oGuLonVxrMUTZllK3eItwW8txkqTSYsVxwWBDa0PFOb9Y&#10;BeVm9/n9Ptmc97kpVuuP9DjdT36VGvS71SuIQF14hO/tN61gOktT+H8Tn4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xfzzHAAAA3QAAAA8AAAAAAAAAAAAAAAAAmAIAAGRy&#10;cy9kb3ducmV2LnhtbFBLBQYAAAAABAAEAPUAAACMAwAAAAA=&#10;" filled="f"/>
                      </v:group>
                      <v:shape id="AutoShape 2386" o:spid="_x0000_s1271" type="#_x0000_t32" style="position:absolute;left:6900;top:4355;width:4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FzDsUAAADdAAAADwAAAGRycy9kb3ducmV2LnhtbESP0WqDQBRE3wP9h+UW+pasDaktNpsg&#10;ghB80+QDbt0bNXHvWndjbL++Wyj0cZiZM8x2P5teTDS6zrKC51UEgri2uuNGwemYL99AOI+ssbdM&#10;Cr7IwX73sNhiou2dS5oq34gAYZeggtb7IZHS1S0ZdCs7EAfvbEeDPsixkXrEe4CbXq6jKJYGOw4L&#10;LQ6UtVRfq5tR8GHi9JyXx8vndxbhpijK+eZLpZ4e5/QdhKfZ/4f/2getYPMSv8Lvm/A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4FzDsUAAADdAAAADwAAAAAAAAAA&#10;AAAAAAChAgAAZHJzL2Rvd25yZXYueG1sUEsFBgAAAAAEAAQA+QAAAJMDAAAAAA==&#10;" strokeweight="1.5pt">
                        <v:stroke endarrow="classic" endarrowwidth="wide" endarrowlength="long"/>
                      </v:shape>
                    </v:group>
                    <v:shape id="AutoShape 2387" o:spid="_x0000_s1272" type="#_x0000_t114" style="position:absolute;left:7405;top:4121;width:1048;height:46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Cf8IA&#10;AADdAAAADwAAAGRycy9kb3ducmV2LnhtbERPz2vCMBS+C/sfwhvsZhNlk9EZRQTZjptW2G7P5q3p&#10;bF5Kk7X1vzcHwePH93u5Hl0jeupC7VnDLFMgiEtvaq40FIfd9BVEiMgGG8+k4UIB1quHyRJz4wf+&#10;on4fK5FCOOSowcbY5lKG0pLDkPmWOHG/vnMYE+wqaTocUrhr5FyphXRYc2qw2NLWUnne/zsN/DfH&#10;y+n750Sbz8Ire1TDe19o/fQ4bt5ARBrjXXxzfxgNzy+LNDe9SU9Ar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o8J/wgAAAN0AAAAPAAAAAAAAAAAAAAAAAJgCAABkcnMvZG93&#10;bnJldi54bWxQSwUGAAAAAAQABAD1AAAAhwMAAAAA&#10;" filled="f"/>
                    <v:shape id="AutoShape 2388" o:spid="_x0000_s1273" type="#_x0000_t114" style="position:absolute;left:5913;top:4096;width:1007;height:50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oiEcYA&#10;AADdAAAADwAAAGRycy9kb3ducmV2LnhtbESPT2vCQBTE74V+h+UJ3upG8W+aVYogtIUeqq3nR/Y1&#10;m5h9G7Krif30rlDocZiZ3zDZpre1uFDrS8cKxqMEBHHudMmFgq/D7mkJwgdkjbVjUnAlD5v140OG&#10;qXYdf9JlHwoRIexTVGBCaFIpfW7Ioh+5hjh6P661GKJsC6lb7CLc1nKSJHNpseS4YLChraH8tD9b&#10;BYvvzpr3vnrL5aEqfxfL4vhx6pQaDvqXZxCB+vAf/mu/agXT2XwF9zfxCcj1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oiEcYAAADdAAAADwAAAAAAAAAAAAAAAACYAgAAZHJz&#10;L2Rvd25yZXYueG1sUEsFBgAAAAAEAAQA9QAAAIsDAAAAAA==&#10;" filled="f"/>
                  </v:group>
                  <v:group id="Group 2389" o:spid="_x0000_s1274" style="position:absolute;left:4696;top:9470;width:1893;height:1075" coordorigin="4696,9470" coordsize="1893,10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w+qcUAAADdAAAADwAAAGRycy9kb3ducmV2LnhtbERPTWvCQBC9F/wPywi9&#10;1U1stSW6Sgi29CCCSaF4G7JjEszOhuw2if++eyj0+Hjf2/1kWjFQ7xrLCuJFBIK4tLrhSsFX8f70&#10;BsJ5ZI2tZVJwJwf73exhi4m2I59pyH0lQgi7BBXU3neJlK6syaBb2I44cFfbG/QB9pXUPY4h3LRy&#10;GUVrabDh0FBjR1lN5S3/MQo+RhzT5/gwHG/X7H4pVqfvY0xKPc6ndAPC0+T/xX/uT63gZfUa9oc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FMPqnFAAAA3QAA&#10;AA8AAAAAAAAAAAAAAAAAqgIAAGRycy9kb3ducmV2LnhtbFBLBQYAAAAABAAEAPoAAACcAwAAAAA=&#10;">
                    <v:group id="Group 2390" o:spid="_x0000_s1275" style="position:absolute;left:5195;top:9470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CbMsYAAADdAAAADwAAAGRycy9kb3ducmV2LnhtbESPQWvCQBSE70L/w/IK&#10;vekmbW0ldRWRKh5EMAri7ZF9JsHs25DdJvHfdwXB4zAz3zDTeW8q0VLjSssK4lEEgjizuuRcwfGw&#10;Gk5AOI+ssbJMCm7kYD57GUwx0bbjPbWpz0WAsEtQQeF9nUjpsoIMupGtiYN3sY1BH2STS91gF+Cm&#10;ku9R9CUNlhwWCqxpWVB2Tf+MgnWH3eIj/m2318vydj6Md6dtTEq9vfaLHxCeev8MP9obreBz/B3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+AJsyxgAAAN0A&#10;AAAPAAAAAAAAAAAAAAAAAKoCAABkcnMvZG93bnJldi54bWxQSwUGAAAAAAQABAD6AAAAnQMAAAAA&#10;">
                      <v:shape id="Text Box 2391" o:spid="_x0000_s1276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LDc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dPZYgK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YQsN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2392" o:spid="_x0000_s1277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Yhr8gAAADdAAAADwAAAGRycy9kb3ducmV2LnhtbESPzU7DMBCE75V4B2uRuFTUoUBBad0K&#10;lR/1QA8NiPM2XuIo8TrYJg08fY2E1ONoZr7RLFaDbUVPPtSOFVxNMhDEpdM1Vwre354v70GEiKyx&#10;dUwKfijAank2WmCu3YF31BexEgnCIUcFJsYulzKUhiyGieuIk/fpvMWYpK+k9nhIcNvKaZbNpMWa&#10;04LBjtaGyqb4tgoK9Lvf/uXDPH69yuZpv9n242ar1MX58DAHEWmIp/B/e6MV3NzeXcPfm/QE5PII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/Yhr8gAAADdAAAADwAAAAAA&#10;AAAAAAAAAAChAgAAZHJzL2Rvd25yZXYueG1sUEsFBgAAAAAEAAQA+QAAAJYDAAAAAA==&#10;">
                        <v:stroke endarrow="classic"/>
                      </v:shape>
                    </v:group>
                    <v:group id="Group 2393" o:spid="_x0000_s1278" style="position:absolute;left:4696;top:9780;width:1893;height:765" coordorigin="4696,9780" coordsize="1893,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c4qsYAAADdAAAADwAAAGRycy9kb3ducmV2LnhtbESPT2vCQBTE70K/w/IK&#10;3uom/qukriKixYMIakF6e2SfSTD7NmTXJH77rlDwOMzMb5j5sjOlaKh2hWUF8SACQZxaXXCm4Oe8&#10;/ZiBcB5ZY2mZFDzIwXLx1ptjom3LR2pOPhMBwi5BBbn3VSKlS3My6Aa2Ig7e1dYGfZB1JnWNbYCb&#10;Ug6jaCoNFhwWcqxonVN6O92Ngu8W29Uo3jT723X9+D1PDpd9TEr137vVFwhPnX+F/9s7rWA8+RzD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dziqxgAAAN0A&#10;AAAPAAAAAAAAAAAAAAAAAKoCAABkcnMvZG93bnJldi54bWxQSwUGAAAAAAQABAD6AAAAnQMAAAAA&#10;">
                      <v:group id="Group 2394" o:spid="_x0000_s1279" style="position:absolute;left:5783;top:10005;width:521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O50xxgAAAN0A&#10;AAAPAAAAAAAAAAAAAAAAAKoCAABkcnMvZG93bnJldi54bWxQSwUGAAAAAAQABAD6AAAAnQMAAAAA&#10;">
                        <v:shape id="Text Box 2395" o:spid="_x0000_s1280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oNDsUA&#10;AADdAAAADwAAAGRycy9kb3ducmV2LnhtbESPW4vCMBSE3xf8D+EIvmmieNtqFFGEfXLxsgv7dmiO&#10;bbE5KU203X9vFoR9HGbmG2a5bm0pHlT7wrGG4UCBIE6dKTjTcDnv+3MQPiAbLB2Thl/ysF513paY&#10;GNfwkR6nkIkIYZ+ghjyEKpHSpzlZ9ANXEUfv6mqLIco6k6bGJsJtKUdKTaXFguNCjhVtc0pvp7vV&#10;8HW4/nyP1We2s5Oqca2SbN+l1r1uu1mACNSG//Cr/WE0jCezKfy9iU9Ar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Wg0OxQAAAN0AAAAPAAAAAAAAAAAAAAAAAJgCAABkcnMv&#10;ZG93bnJldi54bWxQSwUGAAAAAAQABAD1AAAAig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AutoShape 2396" o:spid="_x0000_s1281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0nrMgAAADdAAAADwAAAGRycy9kb3ducmV2LnhtbESPQUsDMRSE74L/ITyhF7FZi1pZmxZR&#10;Kz20h26L5+fmuVl287Imcbv11zcFweMwM98ws8VgW9GTD7VjBbfjDARx6XTNlYL9bnnzCCJEZI2t&#10;Y1JwpACL+eXFDHPtDrylvoiVSBAOOSowMXa5lKE0ZDGMXUecvC/nLcYkfSW1x0OC21ZOsuxBWqw5&#10;LRjs6MVQ2RQ/VkGBfvvbv3+Y1++1bN4+V5v+utkoNboanp9ARBrif/ivvdIK7u6nUzi/SU9Azk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M0nrMgAAADdAAAADwAAAAAA&#10;AAAAAAAAAAChAgAAZHJzL2Rvd25yZXYueG1sUEsFBgAAAAAEAAQA+QAAAJYDAAAAAA==&#10;">
                          <v:stroke endarrow="classic"/>
                        </v:shape>
                      </v:group>
                      <v:shape id="Text Box 2397" o:spid="_x0000_s1282" type="#_x0000_t202" style="position:absolute;left:4696;top:9780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k858EA&#10;AADdAAAADwAAAGRycy9kb3ducmV2LnhtbERPTYvCMBC9L/gfwgjeNFHU1a5RRBE8ueiq4G1oxrZs&#10;MylNtPXfm8PCHh/ve7FqbSmeVPvCsYbhQIEgTp0pONNw/tn1ZyB8QDZYOiYNL/KwWnY+FpgY1/CR&#10;nqeQiRjCPkENeQhVIqVPc7LoB64ijtzd1RZDhHUmTY1NDLelHCk1lRYLjg05VrTJKf09PayGy+F+&#10;u47Vd7a1k6pxrZJs51LrXrddf4EI1IZ/8Z97bzSMJ59xbnwTn4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JPOfBAAAA3QAAAA8AAAAAAAAAAAAAAAAAmAIAAGRycy9kb3du&#10;cmV2LnhtbFBLBQYAAAAABAAEAPUAAACG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2398" o:spid="_x0000_s1283" type="#_x0000_t202" style="position:absolute;left:6120;top:9780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WZfMUA&#10;AADdAAAADwAAAGRycy9kb3ducmV2LnhtbESPT2sCMRTE74LfITyhN00qWut2o4hS6Mni2hZ6e2ze&#10;/qGbl2WTuttv3wiCx2FmfsOk28E24kKdrx1reJwpEMS5MzWXGj7Or9NnED4gG2wck4Y/8rDdjEcp&#10;Jsb1fKJLFkoRIewT1FCF0CZS+rwii37mWuLoFa6zGKLsSmk67CPcNnKu1JO0WHNcqLClfUX5T/Zr&#10;NXwei++vhXovD3bZ9m5Qku1aav0wGXYvIAIN4R6+td+MhsVytYb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xZl8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oup 2400" o:spid="_x0000_s1284" style="position:absolute;left:7513;top:8898;width:1148;height:1917" coordorigin="7531,8898" coordsize="1148,19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9XrFccAAADd&#10;AAAADwAAAAAAAAAAAAAAAACqAgAAZHJzL2Rvd25yZXYueG1sUEsFBgAAAAAEAAQA+gAAAJ4DAAAA&#10;AA==&#10;">
                  <v:group id="Group 2401" o:spid="_x0000_s1285" style="position:absolute;left:7531;top:8898;width:1048;height:1817" coordorigin="7531,8898" coordsize="1048,18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d1Ys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Z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B3VixgAAAN0A&#10;AAAPAAAAAAAAAAAAAAAAAKoCAABkcnMvZG93bnJldi54bWxQSwUGAAAAAAQABAD6AAAAnQMAAAAA&#10;">
                    <v:group id="Group 2402" o:spid="_x0000_s1286" style="position:absolute;left:7911;top:9447;width:317;height:296" coordorigin="4400,10380" coordsize="439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S9D5xgAAAN0A&#10;AAAPAAAAAAAAAAAAAAAAAKoCAABkcnMvZG93bnJldi54bWxQSwUGAAAAAAQABAD6AAAAnQMAAAAA&#10;">
                      <v:oval id="Oval 2403" o:spid="_x0000_s1287" style="position:absolute;left:4537;top:10503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ycesQA&#10;AADdAAAADwAAAGRycy9kb3ducmV2LnhtbESPQWvCQBSE70L/w/KEXqRuLCohukoJKF4bPXh8zT6T&#10;YPZt2F1N8u+7hYLHYWa+Ybb7wbTiSc43lhUs5gkI4tLqhisFl/PhIwXhA7LG1jIpGMnDfvc22WKm&#10;bc/f9CxCJSKEfYYK6hC6TEpf1mTQz21HHL2bdQZDlK6S2mEf4aaVn0mylgYbjgs1dpTXVN6Lh1Hg&#10;Zt2Yj6f8sPjhY7HqU31dX7RS79PhawMi0BBe4f/2SStYrtIl/L2JT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cnHrEAAAA3QAAAA8AAAAAAAAAAAAAAAAAmAIAAGRycy9k&#10;b3ducmV2LnhtbFBLBQYAAAAABAAEAPUAAACJAwAAAAA=&#10;" fillcolor="black"/>
                      <v:shape id="AutoShape 2404" o:spid="_x0000_s1288" type="#_x0000_t120" style="position:absolute;left:4400;top:10380;width:439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8HsccA&#10;AADdAAAADwAAAGRycy9kb3ducmV2LnhtbESP3WoCMRSE7wu+QzgF72q2/iFbo4go1IKoa6G3h83p&#10;ZnFzsmxSXfv0RhC8HGbmG2Y6b20lztT40rGC914Cgjh3uuRCwfdx/TYB4QOyxsoxKbiSh/ms8zLF&#10;VLsLH+ichUJECPsUFZgQ6lRKnxuy6HuuJo7er2sshiibQuoGLxFuK9lPkrG0WHJcMFjT0lB+yv6s&#10;gmK12/5sBqvTPjP5Yvk1Pg73g3+luq/t4gNEoDY8w4/2p1YwHE1GcH8Tn4Cc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vB7HHAAAA3QAAAA8AAAAAAAAAAAAAAAAAmAIAAGRy&#10;cy9kb3ducmV2LnhtbFBLBQYAAAAABAAEAPUAAACMAwAAAAA=&#10;" filled="f"/>
                    </v:group>
                    <v:shape id="AutoShape 2405" o:spid="_x0000_s1289" type="#_x0000_t32" style="position:absolute;left:8070;top:9734;width:0;height:4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Ewb8QAAADdAAAADwAAAGRycy9kb3ducmV2LnhtbESP0WrCQBRE3wv+w3KFvtWNYoNEVxFB&#10;KHlL0g+4Zq9JNHs3ZlcT/fpuodDHYWbOMJvdaFrxoN41lhXMZxEI4tLqhisF38XxYwXCeWSNrWVS&#10;8CQHu+3kbYOJtgNn9Mh9JQKEXYIKau+7REpX1mTQzWxHHLyz7Q36IPtK6h6HADetXERRLA02HBZq&#10;7OhQU3nN70bBycT78zErLrfXIcJlmmbj3WdKvU/H/RqEp9H/h//aX1rB8nMVw++b8AT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wTBvxAAAAN0AAAAPAAAAAAAAAAAA&#10;AAAAAKECAABkcnMvZG93bnJldi54bWxQSwUGAAAAAAQABAD5AAAAkgMAAAAA&#10;" strokeweight="1.5pt">
                      <v:stroke endarrow="classic" endarrowwidth="wide" endarrowlength="long"/>
                    </v:shape>
                    <v:shape id="AutoShape 2406" o:spid="_x0000_s1290" type="#_x0000_t114" style="position:absolute;left:7531;top:10248;width:1048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5tUsYA&#10;AADdAAAADwAAAGRycy9kb3ducmV2LnhtbESPUWvCQBCE3wX/w7GCb/WiNVZTT5FCqVBaNBX6uuTW&#10;JJjbC3enxn/vFQo+DrPzzc5y3ZlGXMj52rKC8SgBQVxYXXOp4PDz/jQH4QOyxsYyKbiRh/Wq31ti&#10;pu2V93TJQykihH2GCqoQ2kxKX1Rk0I9sSxy9o3UGQ5SulNrhNcJNIydJMpMGa44NFbb0VlFxys8m&#10;vvGR/qbPO16405c5fH8ucnT7WqnhoNu8ggjUhcfxf3qrFUzT+Qv8rYkI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5tUsYAAADdAAAADwAAAAAAAAAAAAAAAACYAgAAZHJz&#10;L2Rvd25yZXYueG1sUEsFBgAAAAAEAAQA9QAAAIsDAAAAAA==&#10;" filled="f"/>
                    <v:shape id="AutoShape 2407" o:spid="_x0000_s1291" type="#_x0000_t114" style="position:absolute;left:7531;top:8898;width:1007;height:50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lO9MQA&#10;AADdAAAADwAAAGRycy9kb3ducmV2LnhtbESPTWvDMAyG74P+B6PBbquzr1LSuqUbWxk7td2gVxEr&#10;iWksh1hrs38/HQY7ilfvo0fL9Rg7c6Yhh8QO7qYFGOIq+cCNg6/Pt9s5mCzIHrvE5OCHMqxXk6sl&#10;lj5deE/ngzRGIZxLdNCK9KW1uWopYp6mnlizOg0RRcehsX7Ai8JjZ++LYmYjBtYLLfb00lJ1OnxH&#10;1WAR2R1DNW7DluTjuX54PdbO3VyPmwUYoVH+l//a797B49NcdfUbRYBd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5TvTEAAAA3QAAAA8AAAAAAAAAAAAAAAAAmAIAAGRycy9k&#10;b3ducmV2LnhtbFBLBQYAAAAABAAEAPUAAACJAwAAAAA=&#10;" filled="f"/>
                  </v:group>
                  <v:group id="Group 2408" o:spid="_x0000_s1292" style="position:absolute;left:7850;top:9018;width:829;height:1797" coordorigin="7850,9018" coordsize="829,17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PnE8cAAADdAAAADwAAAGRycy9kb3ducmV2LnhtbESPQWvCQBSE7wX/w/IK&#10;vTWbaBVNs4qILT2IoBaKt0f2mYRk34bsNon/vlso9DjMzDdMthlNI3rqXGVZQRLFIIhzqysuFHxe&#10;3p6XIJxH1thYJgV3crBZTx4yTLUd+ET92RciQNilqKD0vk2ldHlJBl1kW+Lg3Wxn0AfZFVJ3OAS4&#10;aeQ0jhfSYMVhocSWdiXl9fnbKHgfcNjOkn1/qG+7+/UyP34dElLq6XHcvoLwNPr/8F/7Qyt4mS9X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aPnE8cAAADd&#10;AAAADwAAAAAAAAAAAAAAAACqAgAAZHJzL2Rvd25yZXYueG1sUEsFBgAAAAAEAAQA+gAAAJ4DAAAA&#10;AA==&#10;">
                    <v:group id="Group 2409" o:spid="_x0000_s1293" style="position:absolute;left:8134;top:9422;width:521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DYU8UAAADdAAAADwAAAGRycy9kb3ducmV2LnhtbERPTWvCQBC9F/wPywi9&#10;1U1slTa6Sgi29CCCSaF4G7JjEszOhuw2if++eyj0+Hjf2/1kWjFQ7xrLCuJFBIK4tLrhSsFX8f70&#10;CsJ5ZI2tZVJwJwf73exhi4m2I59pyH0lQgi7BBXU3neJlK6syaBb2I44cFfbG/QB9pXUPY4h3LRy&#10;GUVrabDh0FBjR1lN5S3/MQo+RhzT5/gwHG/X7H4pVqfvY0xKPc6ndAPC0+T/xX/uT63gZfUW9oc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FA2FPFAAAA3QAA&#10;AA8AAAAAAAAAAAAAAAAAqgIAAGRycy9kb3ducmV2LnhtbFBLBQYAAAAABAAEAPoAAACcAwAAAAA=&#10;">
                      <v:shape id="Text Box 2410" o:spid="_x0000_s1294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9zgMMA&#10;AADdAAAADwAAAGRycy9kb3ducmV2LnhtbESPQYvCMBSE7wv+h/AEb2ui6KLVKKIInpTV3YW9PZpn&#10;W2xeShNt/fdGEDwOM/MNM1+2thQ3qn3hWMOgr0AQp84UnGn4OW0/JyB8QDZYOiYNd/KwXHQ+5pgY&#10;1/A33Y4hExHCPkENeQhVIqVPc7Lo+64ijt7Z1RZDlHUmTY1NhNtSDpX6khYLjgs5VrTOKb0cr1bD&#10;7/78/zdSh2xjx1XjWiXZTqXWvW67moEI1IZ3+NXeGQ2j8XQA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9zgMMAAADdAAAADwAAAAAAAAAAAAAAAACYAgAAZHJzL2Rv&#10;d25yZXYueG1sUEsFBgAAAAAEAAQA9QAAAIgDAAAAAA=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AutoShape 2411" o:spid="_x0000_s1295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izsgAAADdAAAADwAAAGRycy9kb3ducmV2LnhtbESPzU7DMBCE70i8g7VIXFDrUAGioW6F&#10;yo96aA9NK85LvMRR4nVqmzTl6XElJI6jmflGM1sMthU9+VA7VnA7zkAQl07XXCnY795GjyBCRNbY&#10;OiYFJwqwmF9ezDDX7shb6otYiQThkKMCE2OXSxlKQxbD2HXEyfty3mJM0ldSezwmuG3lJMsepMWa&#10;04LBjpaGyqb4tgoK9Nuf/v3DvBzWsnn9XG36m2aj1PXV8PwEItIQ/8N/7ZVWcHc/ncD5TXoCcv4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LZizsgAAADdAAAADwAAAAAA&#10;AAAAAAAAAAChAgAAZHJzL2Rvd25yZXYueG1sUEsFBgAAAAAEAAQA+QAAAJYDAAAAAA==&#10;">
                        <v:stroke endarrow="classic"/>
                      </v:shape>
                    </v:group>
                    <v:group id="Group 2412" o:spid="_x0000_s1296" style="position:absolute;left:8074;top:9884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JGJM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/gcT0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kkYkxgAAAN0A&#10;AAAPAAAAAAAAAAAAAAAAAKoCAABkcnMvZG93bnJldi54bWxQSwUGAAAAAAQABAD6AAAAnQMAAAAA&#10;">
                      <v:shape id="Text Box 2413" o:spid="_x0000_s1297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jQGMUA&#10;AADdAAAADwAAAGRycy9kb3ducmV2LnhtbESPT2sCMRTE7wW/Q3hCbzWxrEVXsyIWoaeWWhW8PTZv&#10;/+DmZdlEd/vtG0HocZiZ3zCr9WAbcaPO1441TCcKBHHuTM2lhsPP7mUOwgdkg41j0vBLHtbZ6GmF&#10;qXE9f9NtH0oRIexT1FCF0KZS+rwii37iWuLoFa6zGKLsSmk67CPcNvJVqTdpsea4UGFL24ryy/5q&#10;NRw/i/MpUV/lu521vRuUZLuQWj+Ph80SRKAh/Icf7Q+jIZktEri/iU9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NAY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2414" o:spid="_x0000_s1298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/6usgAAADdAAAADwAAAGRycy9kb3ducmV2LnhtbESPQUsDMRSE74L/ITzBi9hsiy26Ni2l&#10;VemhPXQVz8/Nc7Ps5mWbxO3qrzdCweMwM98w8+VgW9GTD7VjBeNRBoK4dLrmSsHb6/PtPYgQkTW2&#10;jknBNwVYLi4v5phrd+ID9UWsRIJwyFGBibHLpQylIYth5Dri5H06bzEm6SupPZ4S3LZykmUzabHm&#10;tGCwo7Whsim+rIIC/eGnf3k3m+NONk8f231/0+yVur4aVo8gIg3xP3xub7WCu+nDFP7ep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1/6usgAAADdAAAADwAAAAAA&#10;AAAAAAAAAAChAgAAZHJzL2Rvd25yZXYueG1sUEsFBgAAAAAEAAQA+QAAAJYDAAAAAA==&#10;">
                        <v:stroke endarrow="classic"/>
                      </v:shape>
                    </v:group>
                    <v:shape id="Text Box 2415" o:spid="_x0000_s1299" type="#_x0000_t202" style="position:absolute;left:7850;top:9018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br9M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Um6yuD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Vuv0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2416" o:spid="_x0000_s1300" type="#_x0000_t202" style="position:absolute;left:7850;top:10275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pOb8UA&#10;AADdAAAADwAAAGRycy9kb3ducmV2LnhtbESPT2sCMRTE74LfITyhN00qWut2o4hS6Mni2hZ6e2ze&#10;/qGbl2WTuttv3wiCx2FmfsOk28E24kKdrx1reJwpEMS5MzWXGj7Or9NnED4gG2wck4Y/8rDdjEcp&#10;Jsb1fKJLFkoRIewT1FCF0CZS+rwii37mWuLoFa6zGKLsSmk67CPcNnKu1JO0WHNcqLClfUX5T/Zr&#10;NXwei++vhXovD3bZ9m5Qku1aav0wGXYvIAIN4R6+td+M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Gk5v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  <v:group id="Group 2418" o:spid="_x0000_s1301" style="position:absolute;left:9470;top:8874;width:2103;height:1899" coordorigin="9533,8874" coordsize="2103,1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pxzscAAADdAAAADwAAAGRycy9kb3ducmV2LnhtbESPT2vCQBTE74LfYXmC&#10;t7qJraLRVUTa0oMI/gHx9sg+k2D2bciuSfz23ULB4zAzv2GW686UoqHaFZYVxKMIBHFqdcGZgvPp&#10;620GwnlkjaVlUvAkB+tVv7fERNuWD9QcfSYChF2CCnLvq0RKl+Zk0I1sRRy8m60N+iDrTOoa2wA3&#10;pRxH0VQaLDgs5FjRNqf0fnwYBd8ttpv3+LPZ3W/b5/U02V92MSk1HHSbBQhPnX+F/9s/WsHHZD6H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8HpxzscAAADd&#10;AAAADwAAAAAAAAAAAAAAAACqAgAAZHJzL2Rvd25yZXYueG1sUEsFBgAAAAAEAAQA+gAAAJ4DAAAA&#10;AA==&#10;">
                  <v:group id="Group 2419" o:spid="_x0000_s1302" style="position:absolute;left:9657;top:8874;width:1048;height:1844" coordorigin="9657,8874" coordsize="1048,18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8sqMMAAADd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RGF/eBOe&#10;gF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SbyyowwAAAN0AAAAP&#10;AAAAAAAAAAAAAAAAAKoCAABkcnMvZG93bnJldi54bWxQSwUGAAAAAAQABAD6AAAAmgMAAAAA&#10;">
                    <v:shape id="AutoShape 2420" o:spid="_x0000_s1303" type="#_x0000_t32" style="position:absolute;left:10205;top:9539;width:2;height:4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7KPcIAAADdAAAADwAAAGRycy9kb3ducmV2LnhtbESP0YrCMBRE3xf8h3AF39ZEkSJdo4gg&#10;iG9VP+Buc22rzU1tola/3giCj8PMnGFmi87W4katrxxrGA0VCOLcmYoLDYf9+ncKwgdkg7Vj0vAg&#10;D4t572eGqXF3zui2C4WIEPYpaihDaFIpfV6SRT90DXH0jq61GKJsC2lavEe4reVYqURarDgulNjQ&#10;qqT8vLtaDf82WR7X2f50ea4UTrbbrLuGTOtBv1v+gQjUhW/4094YDZNEjeD9Jj4BOX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d7KPcIAAADdAAAADwAAAAAAAAAAAAAA&#10;AAChAgAAZHJzL2Rvd25yZXYueG1sUEsFBgAAAAAEAAQA+QAAAJADAAAAAA==&#10;" strokeweight="1.5pt">
                      <v:stroke endarrow="classic" endarrowwidth="wide" endarrowlength="long"/>
                    </v:shape>
                    <v:shape id="AutoShape 2421" o:spid="_x0000_s1304" type="#_x0000_t114" style="position:absolute;left:9657;top:10251;width:1048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+s7MUA&#10;AADdAAAADwAAAGRycy9kb3ducmV2LnhtbESPUWvCQBCE3wv+h2MF3/RSraFGTxFBFKSlpoKvS26b&#10;BHN74e7U9N97BaGPw+x8s7NYdaYRN3K+tqzgdZSAIC6srrlUcPreDt9B+ICssbFMCn7Jw2rZe1lg&#10;pu2dj3TLQykihH2GCqoQ2kxKX1Rk0I9sSxy9H+sMhihdKbXDe4SbRo6TJJUGa44NFba0qai45FcT&#10;39hNz9PJF8/c5cOcPg+zHN2xVmrQ79ZzEIG68H/8TO+1grc0GcPfmogA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H6zsxQAAAN0AAAAPAAAAAAAAAAAAAAAAAJgCAABkcnMv&#10;ZG93bnJldi54bWxQSwUGAAAAAAQABAD1AAAAigMAAAAA&#10;" filled="f"/>
                    <v:shape id="AutoShape 2422" o:spid="_x0000_s1305" type="#_x0000_t114" style="position:absolute;left:9657;top:8874;width:1007;height:50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u+o8MA&#10;AADdAAAADwAAAGRycy9kb3ducmV2LnhtbESPQWvCQBCF74X+h2UKvdWNtUiJrqJSRTy1KngdspNk&#10;MTsbsqOm/94tCD0+3rzvzZvOe9+oK3XRBTYwHGSgiItgHVcGjof12yeoKMgWm8Bk4JcizGfPT1PM&#10;bbjxD133UqkE4ZijgVqkzbWORU0e4yC0xMkrQ+dRkuwqbTu8Jbhv9HuWjbVHx6mhxpZWNRXn/cWn&#10;N1hEvk+u6DduQ7JblqOvU2nM60u/mIAS6uX/+JHeWgMf42wEf2sSAv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u+o8MAAADdAAAADwAAAAAAAAAAAAAAAACYAgAAZHJzL2Rv&#10;d25yZXYueG1sUEsFBgAAAAAEAAQA9QAAAIgDAAAAAA==&#10;" filled="f"/>
                    <v:oval id="Oval 2423" o:spid="_x0000_s1306" style="position:absolute;left:10145;top:9414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r+XMQA&#10;AADdAAAADwAAAGRycy9kb3ducmV2LnhtbESPQWvCQBSE74L/YXlCL6IbxQZJXUUCitemHnp8zT6T&#10;0OzbsLua5N93C4LHYWa+YXaHwbTiQc43lhWslgkI4tLqhisF16/TYgvCB2SNrWVSMJKHw3462WGm&#10;bc+f9ChCJSKEfYYK6hC6TEpf1mTQL21HHL2bdQZDlK6S2mEf4aaV6yRJpcGG40KNHeU1lb/F3Shw&#10;827Mx0t+Wv3wuXjvt/o7vWql3mbD8QNEoCG8ws/2RSvYpMkG/t/EJyD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q/lzEAAAA3QAAAA8AAAAAAAAAAAAAAAAAmAIAAGRycy9k&#10;b3ducmV2LnhtbFBLBQYAAAAABAAEAPUAAACJAwAAAAA=&#10;" fillcolor="black"/>
                  </v:group>
                  <v:group id="Group 2424" o:spid="_x0000_s1307" style="position:absolute;left:9533;top:8967;width:2103;height:1806" coordorigin="9533,8967" coordsize="2103,18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GI8wxgAAAN0A&#10;AAAPAAAAAAAAAAAAAAAAAKoCAABkcnMvZG93bnJldi54bWxQSwUGAAAAAAQABAD6AAAAnQMAAAAA&#10;">
                    <v:group id="Group 2425" o:spid="_x0000_s1308" style="position:absolute;left:10600;top:9615;width:1036;height:540" coordorigin="10532,9606" coordsize="1036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oRR8YAAADd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EiXw&#10;9yY8ATn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yhFHxgAAAN0A&#10;AAAPAAAAAAAAAAAAAAAAAKoCAABkcnMvZG93bnJldi54bWxQSwUGAAAAAAQABAD6AAAAnQMAAAAA&#10;">
                      <v:shape id="Text Box 2426" o:spid="_x0000_s1309" type="#_x0000_t202" style="position:absolute;left:10532;top:9606;width:10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W6lMQA&#10;AADdAAAADwAAAGRycy9kb3ducmV2LnhtbESPT4vCMBTE7wt+h/AEb5oorqvVKLKL4Gll/QfeHs2z&#10;LTYvpYm2++03grDHYWZ+wyxWrS3Fg2pfONYwHCgQxKkzBWcajodNfwrCB2SDpWPS8EseVsvO2wIT&#10;4xr+occ+ZCJC2CeoIQ+hSqT0aU4W/cBVxNG7utpiiLLOpKmxiXBbypFSE2mx4LiQY0WfOaW3/d1q&#10;OH1fL+ex2mVf9r1qXKsk25nUutdt13MQgdrwH361t0bDeKI+4PkmP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1upTEAAAA3QAAAA8AAAAAAAAAAAAAAAAAmAIAAGRycy9k&#10;b3ducmV2LnhtbFBLBQYAAAAABAAEAPUAAACJ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F = 0</w:t>
                              </w:r>
                            </w:p>
                          </w:txbxContent>
                        </v:textbox>
                      </v:shape>
                      <v:shape id="AutoShape 2427" o:spid="_x0000_s1310" type="#_x0000_t32" style="position:absolute;left:10650;top:9670;width:1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Gh38QAAADdAAAADwAAAGRycy9kb3ducmV2LnhtbERPz0/CMBS+k/g/NM/EC5FOYwiZK8SA&#10;Gg5yYBDPz/W5LltfZ1vH9K+nBxKOX77fxWq0nRjIh8axgodZBoK4crrhWsHx8Ha/ABEissbOMSn4&#10;owCr5c2kwFy7E+9pKGMtUgiHHBWYGPtcylAZshhmridO3LfzFmOCvpba4ymF204+ZtlcWmw4NRjs&#10;aW2oastfq6BEv/8f3j/N5udDtq9f290wbXdK3d2OL88gIo3xKr64t1rB0zxLc9Ob9ATk8gw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aHfxAAAAN0AAAAPAAAAAAAAAAAA&#10;AAAAAKECAABkcnMvZG93bnJldi54bWxQSwUGAAAAAAQABAD5AAAAkgMAAAAA&#10;">
                        <v:stroke endarrow="classic"/>
                      </v:shape>
                    </v:group>
                    <v:group id="Group 2428" o:spid="_x0000_s1311" style="position:absolute;left:9770;top:9799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1WFNc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RfQ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1WFNccAAADd&#10;AAAADwAAAAAAAAAAAAAAAACqAgAAZHJzL2Rvd25yZXYueG1sUEsFBgAAAAAEAAQA+gAAAJ4DAAAA&#10;AA==&#10;">
                      <v:shape id="Text Box 2429" o:spid="_x0000_s1312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W0PcEA&#10;AADdAAAADwAAAGRycy9kb3ducmV2LnhtbERPTYvCMBC9C/sfwizsTRMXlbUaRVyEPSnWVfA2NGNb&#10;bCalibb+e3MQPD7e93zZ2UrcqfGlYw3DgQJBnDlTcq7h/7Dp/4DwAdlg5Zg0PMjDcvHRm2NiXMt7&#10;uqchFzGEfYIaihDqREqfFWTRD1xNHLmLayyGCJtcmgbbGG4r+a3URFosOTYUWNO6oOya3qyG4/Zy&#10;Po3ULv+147p1nZJsp1Lrr89uNQMRqAtv8cv9ZzSMJsO4P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FtD3BAAAA3QAAAA8AAAAAAAAAAAAAAAAAmAIAAGRycy9kb3du&#10;cmV2LnhtbFBLBQYAAAAABAAEAPUAAACG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2430" o:spid="_x0000_s1313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Ken8cAAADdAAAADwAAAGRycy9kb3ducmV2LnhtbESPzWrDMBCE74W+g9hCLiWRHUooTpRQ&#10;+kcOzSFuyHlrbS1ja+VKquPm6atAocdhZr5hVpvRdmIgHxrHCvJZBoK4crrhWsHh/WV6DyJEZI2d&#10;Y1LwQwE26+urFRbanXhPQxlrkSAcClRgYuwLKUNlyGKYuZ44eZ/OW4xJ+lpqj6cEt52cZ9lCWmw4&#10;LRjs6dFQ1ZbfVkGJfn8eXo/m6etNts8f291w2+6UmtyMD0sQkcb4H/5rb7WCu0Wew+VNeg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kp6fxwAAAN0AAAAPAAAAAAAA&#10;AAAAAAAAAKECAABkcnMvZG93bnJldi54bWxQSwUGAAAAAAQABAD5AAAAlQMAAAAA&#10;">
                        <v:stroke endarrow="classic"/>
                      </v:shape>
                    </v:group>
                    <v:shape id="Text Box 2431" o:spid="_x0000_s1314" type="#_x0000_t202" style="position:absolute;left:9533;top:9312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uP0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tLlPIH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m4/R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q &gt; 0</w:t>
                            </w:r>
                          </w:p>
                        </w:txbxContent>
                      </v:textbox>
                    </v:shape>
                    <v:shape id="Text Box 2432" o:spid="_x0000_s1315" type="#_x0000_t202" style="position:absolute;left:9976;top:8967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cqSsUA&#10;AADdAAAADwAAAGRycy9kb3ducmV2LnhtbESPW2vCQBSE3wv+h+UIvtVdLxWNriItBZ9ajBfw7ZA9&#10;JsHs2ZDdmvjvu4WCj8PMfMOsNp2txJ0aXzrWMBoqEMSZMyXnGo6Hz9c5CB+QDVaOScODPGzWvZcV&#10;Jsa1vKd7GnIRIewT1FCEUCdS+qwgi37oauLoXV1jMUTZ5NI02Ea4reRYqZm0WHJcKLCm94KyW/pj&#10;NZy+rpfzVH3nH/atbl2nJNuF1HrQ77ZLEIG68Az/t3dGw3Q2msDf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1ypK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S</w:t>
                            </w:r>
                          </w:p>
                        </w:txbxContent>
                      </v:textbox>
                    </v:shape>
                    <v:shape id="Text Box 2433" o:spid="_x0000_s1316" type="#_x0000_t202" style="position:absolute;left:9976;top:10233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6yPsUA&#10;AADdAAAADwAAAGRycy9kb3ducmV2LnhtbESPT2vCQBTE74LfYXlCb2bXkoqNriIWoSeLf1ro7ZF9&#10;JsHs25BdTfz23YLgcZiZ3zCLVW9rcaPWV441TBIFgjh3puJCw+m4Hc9A+IBssHZMGu7kYbUcDhaY&#10;Gdfxnm6HUIgIYZ+hhjKEJpPS5yVZ9IlriKN3dq3FEGVbSNNiF+G2lq9KTaXFiuNCiQ1tSsovh6vV&#10;8L07//6k6qv4sG9N53ol2b5LrV9G/XoOIlAfnuFH+9NoSKeTFP7fx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PrI+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  <w:lang w:val="vi-VN"/>
        </w:rPr>
      </w:pP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  <w:lang w:val="vi-VN"/>
        </w:rPr>
      </w:pP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</w: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</w: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  <w:t>A. hình a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B. hình b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C. hình c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D. hình d.</w:t>
      </w: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996ED9" w:rsidRPr="00961291" w:rsidRDefault="00996ED9" w:rsidP="00122456">
      <w:pPr>
        <w:pStyle w:val="ListParagraph"/>
        <w:keepNext/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vi-VN"/>
        </w:rPr>
      </w:pPr>
      <w:r w:rsidRPr="00961291">
        <w:rPr>
          <w:rFonts w:ascii="Times New Roman" w:hAnsi="Times New Roman"/>
          <w:sz w:val="24"/>
          <w:szCs w:val="24"/>
        </w:rPr>
        <w:t xml:space="preserve">Trong hình vẽ sau hình nào chỉ đúng hướng của lực Lorenxơ tác dụng lên electron chuyển động trong từ trường đều:  </w:t>
      </w: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5EF2AF9" wp14:editId="53506EFE">
                <wp:simplePos x="0" y="0"/>
                <wp:positionH relativeFrom="column">
                  <wp:posOffset>249018</wp:posOffset>
                </wp:positionH>
                <wp:positionV relativeFrom="paragraph">
                  <wp:posOffset>23690</wp:posOffset>
                </wp:positionV>
                <wp:extent cx="6008370" cy="1229995"/>
                <wp:effectExtent l="0" t="0" r="0" b="8255"/>
                <wp:wrapNone/>
                <wp:docPr id="4449" name="Group 4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08370" cy="1229995"/>
                          <a:chOff x="1403" y="10519"/>
                          <a:chExt cx="9462" cy="1943"/>
                        </a:xfrm>
                      </wpg:grpSpPr>
                      <wpg:grpSp>
                        <wpg:cNvPr id="4450" name="Group 2436"/>
                        <wpg:cNvGrpSpPr>
                          <a:grpSpLocks/>
                        </wpg:cNvGrpSpPr>
                        <wpg:grpSpPr bwMode="auto">
                          <a:xfrm>
                            <a:off x="1403" y="10670"/>
                            <a:ext cx="9393" cy="1792"/>
                            <a:chOff x="1403" y="10688"/>
                            <a:chExt cx="9393" cy="1792"/>
                          </a:xfrm>
                        </wpg:grpSpPr>
                        <wpg:grpSp>
                          <wpg:cNvPr id="4451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1403" y="10965"/>
                              <a:ext cx="9393" cy="1515"/>
                              <a:chOff x="1403" y="10965"/>
                              <a:chExt cx="9393" cy="1515"/>
                            </a:xfrm>
                          </wpg:grpSpPr>
                          <wpg:grpSp>
                            <wpg:cNvPr id="4452" name="Group 24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66" y="11006"/>
                                <a:ext cx="9330" cy="1474"/>
                                <a:chOff x="1673" y="9787"/>
                                <a:chExt cx="9330" cy="1852"/>
                              </a:xfrm>
                            </wpg:grpSpPr>
                            <wps:wsp>
                              <wps:cNvPr id="4453" name="Text Box 24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3" y="10101"/>
                                  <a:ext cx="46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4" name="Text Box 24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7" y="10101"/>
                                  <a:ext cx="46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5" name="Text Box 24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83" y="10777"/>
                                  <a:ext cx="111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09205B" w:rsidRDefault="0009205B" w:rsidP="00996ED9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Hìnha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456" name="Group 24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19" y="9787"/>
                                  <a:ext cx="521" cy="540"/>
                                  <a:chOff x="3122" y="11831"/>
                                  <a:chExt cx="762" cy="540"/>
                                </a:xfrm>
                              </wpg:grpSpPr>
                              <wps:wsp>
                                <wps:cNvPr id="4457" name="Text Box 24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2" y="11831"/>
                                    <a:ext cx="76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58" name="AutoShape 24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12" y="11895"/>
                                    <a:ext cx="32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459" name="Group 24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10" y="10318"/>
                                  <a:ext cx="605" cy="540"/>
                                  <a:chOff x="3122" y="11831"/>
                                  <a:chExt cx="762" cy="540"/>
                                </a:xfrm>
                              </wpg:grpSpPr>
                              <wps:wsp>
                                <wps:cNvPr id="4460" name="Text Box 24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2" y="11831"/>
                                    <a:ext cx="76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61" name="AutoShape 24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12" y="11895"/>
                                    <a:ext cx="32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55" name="Text Box 24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12" y="10847"/>
                                  <a:ext cx="111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205B" w:rsidRPr="0009205B" w:rsidRDefault="0009205B" w:rsidP="00996ED9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Hình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6" name="Text Box 24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88" y="11049"/>
                                  <a:ext cx="1112" cy="5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205B" w:rsidRPr="0009205B" w:rsidRDefault="0009205B" w:rsidP="00996ED9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Hình c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7" name="Text Box 24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91" y="11097"/>
                                  <a:ext cx="1112" cy="5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205B" w:rsidRPr="0009205B" w:rsidRDefault="0009205B" w:rsidP="00996ED9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Hình d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62" name="Group 24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03" y="10965"/>
                                <a:ext cx="1997" cy="834"/>
                                <a:chOff x="1403" y="10965"/>
                                <a:chExt cx="1997" cy="834"/>
                              </a:xfrm>
                            </wpg:grpSpPr>
                            <wpg:grpSp>
                              <wpg:cNvPr id="4463" name="Group 2449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2105" y="11217"/>
                                  <a:ext cx="776" cy="342"/>
                                  <a:chOff x="6609" y="4192"/>
                                  <a:chExt cx="776" cy="296"/>
                                </a:xfrm>
                              </wpg:grpSpPr>
                              <wpg:grpSp>
                                <wpg:cNvPr id="4464" name="Group 24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609" y="4192"/>
                                    <a:ext cx="317" cy="296"/>
                                    <a:chOff x="4400" y="10380"/>
                                    <a:chExt cx="439" cy="410"/>
                                  </a:xfrm>
                                </wpg:grpSpPr>
                                <wps:wsp>
                                  <wps:cNvPr id="4465" name="Oval 24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7" y="10503"/>
                                      <a:ext cx="159" cy="15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466" name="AutoShape 24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00" y="10380"/>
                                      <a:ext cx="439" cy="410"/>
                                    </a:xfrm>
                                    <a:prstGeom prst="flowChartConnector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467" name="AutoShape 24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00" y="4355"/>
                                    <a:ext cx="48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468" name="Group 24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03" y="10965"/>
                                  <a:ext cx="1997" cy="834"/>
                                  <a:chOff x="1403" y="10965"/>
                                  <a:chExt cx="1997" cy="834"/>
                                </a:xfrm>
                              </wpg:grpSpPr>
                              <wps:wsp>
                                <wps:cNvPr id="4469" name="AutoShape 2455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2750" y="11148"/>
                                    <a:ext cx="834" cy="467"/>
                                  </a:xfrm>
                                  <a:prstGeom prst="flowChartDocumen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70" name="AutoShape 2456"/>
                                <wps:cNvSpPr>
                                  <a:spLocks noChangeArrowheads="1"/>
                                </wps:cNvSpPr>
                                <wps:spPr bwMode="auto">
                                  <a:xfrm rot="27000000">
                                    <a:off x="1254" y="11124"/>
                                    <a:ext cx="802" cy="504"/>
                                  </a:xfrm>
                                  <a:prstGeom prst="flowChartDocumen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4471" name="Text Box 24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2" y="10688"/>
                              <a:ext cx="461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3457E" w:rsidRPr="00BD12B2" w:rsidRDefault="00D3457E" w:rsidP="00996ED9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72" name="Group 2458"/>
                        <wpg:cNvGrpSpPr>
                          <a:grpSpLocks/>
                        </wpg:cNvGrpSpPr>
                        <wpg:grpSpPr bwMode="auto">
                          <a:xfrm>
                            <a:off x="4426" y="10950"/>
                            <a:ext cx="1997" cy="1059"/>
                            <a:chOff x="4426" y="10968"/>
                            <a:chExt cx="1997" cy="1059"/>
                          </a:xfrm>
                        </wpg:grpSpPr>
                        <wpg:grpSp>
                          <wpg:cNvPr id="4473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4426" y="10968"/>
                              <a:ext cx="1997" cy="895"/>
                              <a:chOff x="4426" y="10968"/>
                              <a:chExt cx="1997" cy="895"/>
                            </a:xfrm>
                          </wpg:grpSpPr>
                          <wpg:grpSp>
                            <wpg:cNvPr id="4474" name="Group 24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89" y="11008"/>
                                <a:ext cx="1893" cy="855"/>
                                <a:chOff x="4696" y="9470"/>
                                <a:chExt cx="1893" cy="1075"/>
                              </a:xfrm>
                            </wpg:grpSpPr>
                            <wpg:grpSp>
                              <wpg:cNvPr id="4475" name="Group 24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95" y="9470"/>
                                  <a:ext cx="605" cy="540"/>
                                  <a:chOff x="3122" y="11831"/>
                                  <a:chExt cx="762" cy="540"/>
                                </a:xfrm>
                              </wpg:grpSpPr>
                              <wps:wsp>
                                <wps:cNvPr id="4476" name="Text Box 24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2" y="11831"/>
                                    <a:ext cx="76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77" name="AutoShape 24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12" y="11895"/>
                                    <a:ext cx="32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478" name="Group 24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96" y="9780"/>
                                  <a:ext cx="1893" cy="765"/>
                                  <a:chOff x="4696" y="9780"/>
                                  <a:chExt cx="1893" cy="765"/>
                                </a:xfrm>
                              </wpg:grpSpPr>
                              <wpg:grpSp>
                                <wpg:cNvPr id="4479" name="Group 24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83" y="10005"/>
                                    <a:ext cx="521" cy="540"/>
                                    <a:chOff x="3122" y="11831"/>
                                    <a:chExt cx="762" cy="540"/>
                                  </a:xfrm>
                                </wpg:grpSpPr>
                                <wps:wsp>
                                  <wps:cNvPr id="4480" name="Text Box 24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22" y="11831"/>
                                      <a:ext cx="762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D3457E" w:rsidRPr="00BD12B2" w:rsidRDefault="00D3457E" w:rsidP="00996ED9">
                                        <w: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481" name="AutoShape 24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212" y="11895"/>
                                      <a:ext cx="32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482" name="Text Box 24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96" y="9780"/>
                                    <a:ext cx="469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83" name="Text Box 24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20" y="9780"/>
                                    <a:ext cx="469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4485" name="Group 247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26" y="10968"/>
                                <a:ext cx="1997" cy="834"/>
                                <a:chOff x="4426" y="10968"/>
                                <a:chExt cx="1997" cy="834"/>
                              </a:xfrm>
                            </wpg:grpSpPr>
                            <wpg:grpSp>
                              <wpg:cNvPr id="4486" name="Group 24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26" y="10968"/>
                                  <a:ext cx="1997" cy="834"/>
                                  <a:chOff x="4426" y="10968"/>
                                  <a:chExt cx="1997" cy="834"/>
                                </a:xfrm>
                              </wpg:grpSpPr>
                              <wps:wsp>
                                <wps:cNvPr id="4487" name="AutoShape 2473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5773" y="11151"/>
                                    <a:ext cx="834" cy="467"/>
                                  </a:xfrm>
                                  <a:prstGeom prst="flowChartDocumen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88" name="AutoShape 2474"/>
                                <wps:cNvSpPr>
                                  <a:spLocks noChangeArrowheads="1"/>
                                </wps:cNvSpPr>
                                <wps:spPr bwMode="auto">
                                  <a:xfrm rot="27000000">
                                    <a:off x="4277" y="11127"/>
                                    <a:ext cx="802" cy="504"/>
                                  </a:xfrm>
                                  <a:prstGeom prst="flowChartDocumen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489" name="Group 24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311" y="10983"/>
                                  <a:ext cx="289" cy="752"/>
                                  <a:chOff x="5311" y="10983"/>
                                  <a:chExt cx="289" cy="752"/>
                                </a:xfrm>
                              </wpg:grpSpPr>
                              <wps:wsp>
                                <wps:cNvPr id="4490" name="AutoShape 2476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>
                                    <a:off x="5212" y="11226"/>
                                    <a:ext cx="48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491" name="Group 2477"/>
                                <wpg:cNvGrpSpPr>
                                  <a:grpSpLocks/>
                                </wpg:cNvGrpSpPr>
                                <wpg:grpSpPr bwMode="auto">
                                  <a:xfrm rot="16200000">
                                    <a:off x="5317" y="11451"/>
                                    <a:ext cx="278" cy="289"/>
                                    <a:chOff x="3885" y="1365"/>
                                    <a:chExt cx="1140" cy="1140"/>
                                  </a:xfrm>
                                </wpg:grpSpPr>
                                <wps:wsp>
                                  <wps:cNvPr id="4492" name="Oval 24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885" y="1365"/>
                                      <a:ext cx="1140" cy="114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4493" name="Group 247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033" y="1567"/>
                                      <a:ext cx="832" cy="754"/>
                                      <a:chOff x="3885" y="1365"/>
                                      <a:chExt cx="2693" cy="2715"/>
                                    </a:xfrm>
                                  </wpg:grpSpPr>
                                  <wps:wsp>
                                    <wps:cNvPr id="4494" name="Line 2480"/>
                                    <wps:cNvCnPr/>
                                    <wps:spPr bwMode="auto">
                                      <a:xfrm>
                                        <a:off x="3885" y="2740"/>
                                        <a:ext cx="269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495" name="Line 2481"/>
                                    <wps:cNvCnPr/>
                                    <wps:spPr bwMode="auto">
                                      <a:xfrm>
                                        <a:off x="5235" y="1365"/>
                                        <a:ext cx="0" cy="27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4496" name="Text Box 2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4" y="11621"/>
                              <a:ext cx="455" cy="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3457E" w:rsidRPr="00BD12B2" w:rsidRDefault="00D3457E" w:rsidP="00996ED9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97" name="Group 2483"/>
                        <wpg:cNvGrpSpPr>
                          <a:grpSpLocks/>
                        </wpg:cNvGrpSpPr>
                        <wpg:grpSpPr bwMode="auto">
                          <a:xfrm>
                            <a:off x="7375" y="10538"/>
                            <a:ext cx="1348" cy="1526"/>
                            <a:chOff x="7231" y="10538"/>
                            <a:chExt cx="1348" cy="1526"/>
                          </a:xfrm>
                        </wpg:grpSpPr>
                        <wpg:grpSp>
                          <wpg:cNvPr id="4498" name="Group 2484"/>
                          <wpg:cNvGrpSpPr>
                            <a:grpSpLocks/>
                          </wpg:cNvGrpSpPr>
                          <wpg:grpSpPr bwMode="auto">
                            <a:xfrm>
                              <a:off x="7306" y="10538"/>
                              <a:ext cx="1048" cy="1446"/>
                              <a:chOff x="7306" y="10538"/>
                              <a:chExt cx="1048" cy="1446"/>
                            </a:xfrm>
                          </wpg:grpSpPr>
                          <wpg:grpSp>
                            <wpg:cNvPr id="4499" name="Group 24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52" y="11128"/>
                                <a:ext cx="793" cy="286"/>
                                <a:chOff x="6893" y="11128"/>
                                <a:chExt cx="793" cy="286"/>
                              </a:xfrm>
                            </wpg:grpSpPr>
                            <wpg:grpSp>
                              <wpg:cNvPr id="4500" name="Group 24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69" y="11128"/>
                                  <a:ext cx="317" cy="286"/>
                                  <a:chOff x="4400" y="10380"/>
                                  <a:chExt cx="439" cy="410"/>
                                </a:xfrm>
                              </wpg:grpSpPr>
                              <wps:wsp>
                                <wps:cNvPr id="4501" name="Oval 24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37" y="10503"/>
                                    <a:ext cx="159" cy="15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02" name="AutoShape 24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0" y="10380"/>
                                    <a:ext cx="439" cy="410"/>
                                  </a:xfrm>
                                  <a:prstGeom prst="flowChartConnector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03" name="AutoShape 24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893" y="11271"/>
                                  <a:ext cx="476" cy="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lg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04" name="Group 24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06" y="10538"/>
                                <a:ext cx="1048" cy="1446"/>
                                <a:chOff x="7306" y="10538"/>
                                <a:chExt cx="1048" cy="1446"/>
                              </a:xfrm>
                            </wpg:grpSpPr>
                            <wps:wsp>
                              <wps:cNvPr id="4505" name="AutoShape 24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06" y="11612"/>
                                  <a:ext cx="1048" cy="372"/>
                                </a:xfrm>
                                <a:prstGeom prst="flowChartDocumen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6" name="AutoShape 2492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7306" y="10538"/>
                                  <a:ext cx="1007" cy="401"/>
                                </a:xfrm>
                                <a:prstGeom prst="flowChartDocumen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507" name="Group 2493"/>
                          <wpg:cNvGrpSpPr>
                            <a:grpSpLocks/>
                          </wpg:cNvGrpSpPr>
                          <wpg:grpSpPr bwMode="auto">
                            <a:xfrm>
                              <a:off x="7231" y="10634"/>
                              <a:ext cx="1348" cy="1430"/>
                              <a:chOff x="7231" y="10634"/>
                              <a:chExt cx="1348" cy="1430"/>
                            </a:xfrm>
                          </wpg:grpSpPr>
                          <wpg:grpSp>
                            <wpg:cNvPr id="4508" name="Group 24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58" y="11064"/>
                                <a:ext cx="521" cy="43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09" name="Text Box 24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0" name="AutoShape 24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11" name="Group 24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31" y="10940"/>
                                <a:ext cx="605" cy="43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512" name="Text Box 24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3" name="AutoShape 24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514" name="Text Box 25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5" y="10634"/>
                                <a:ext cx="469" cy="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15" name="Text Box 25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5" y="11634"/>
                                <a:ext cx="469" cy="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17" name="Text Box 25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85" y="11285"/>
                                <a:ext cx="455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457E" w:rsidRPr="00BD12B2" w:rsidRDefault="00D3457E" w:rsidP="00996ED9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518" name="Group 2504"/>
                        <wpg:cNvGrpSpPr>
                          <a:grpSpLocks/>
                        </wpg:cNvGrpSpPr>
                        <wpg:grpSpPr bwMode="auto">
                          <a:xfrm>
                            <a:off x="9521" y="10519"/>
                            <a:ext cx="1344" cy="1512"/>
                            <a:chOff x="9224" y="10519"/>
                            <a:chExt cx="1344" cy="1512"/>
                          </a:xfrm>
                        </wpg:grpSpPr>
                        <wpg:grpSp>
                          <wpg:cNvPr id="4519" name="Group 2505"/>
                          <wpg:cNvGrpSpPr>
                            <a:grpSpLocks/>
                          </wpg:cNvGrpSpPr>
                          <wpg:grpSpPr bwMode="auto">
                            <a:xfrm>
                              <a:off x="9500" y="11133"/>
                              <a:ext cx="852" cy="278"/>
                              <a:chOff x="9500" y="11313"/>
                              <a:chExt cx="852" cy="278"/>
                            </a:xfrm>
                          </wpg:grpSpPr>
                          <wps:wsp>
                            <wps:cNvPr id="4520" name="Line 2506"/>
                            <wps:cNvCnPr/>
                            <wps:spPr bwMode="auto">
                              <a:xfrm>
                                <a:off x="9795" y="11467"/>
                                <a:ext cx="557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521" name="Group 2507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9506" y="11307"/>
                                <a:ext cx="278" cy="289"/>
                                <a:chOff x="3885" y="1365"/>
                                <a:chExt cx="1140" cy="1140"/>
                              </a:xfrm>
                            </wpg:grpSpPr>
                            <wps:wsp>
                              <wps:cNvPr id="4522" name="Oval 25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85" y="1365"/>
                                  <a:ext cx="1140" cy="11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523" name="Group 25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33" y="1567"/>
                                  <a:ext cx="832" cy="754"/>
                                  <a:chOff x="3885" y="1365"/>
                                  <a:chExt cx="2693" cy="2715"/>
                                </a:xfrm>
                              </wpg:grpSpPr>
                              <wps:wsp>
                                <wps:cNvPr id="4524" name="Line 2510"/>
                                <wps:cNvCnPr/>
                                <wps:spPr bwMode="auto">
                                  <a:xfrm>
                                    <a:off x="3885" y="2740"/>
                                    <a:ext cx="269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25" name="Line 2511"/>
                                <wps:cNvCnPr/>
                                <wps:spPr bwMode="auto">
                                  <a:xfrm>
                                    <a:off x="5235" y="1365"/>
                                    <a:ext cx="0" cy="27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4526" name="Group 2512"/>
                          <wpg:cNvGrpSpPr>
                            <a:grpSpLocks/>
                          </wpg:cNvGrpSpPr>
                          <wpg:grpSpPr bwMode="auto">
                            <a:xfrm>
                              <a:off x="9224" y="10519"/>
                              <a:ext cx="1344" cy="1512"/>
                              <a:chOff x="9224" y="10519"/>
                              <a:chExt cx="1344" cy="1512"/>
                            </a:xfrm>
                          </wpg:grpSpPr>
                          <wpg:grpSp>
                            <wpg:cNvPr id="4527" name="Group 25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87" y="10519"/>
                                <a:ext cx="1048" cy="1468"/>
                                <a:chOff x="9387" y="10519"/>
                                <a:chExt cx="1048" cy="1468"/>
                              </a:xfrm>
                            </wpg:grpSpPr>
                            <wps:wsp>
                              <wps:cNvPr id="4528" name="AutoShape 25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7" y="11615"/>
                                  <a:ext cx="1048" cy="372"/>
                                </a:xfrm>
                                <a:prstGeom prst="flowChartDocumen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9" name="AutoShape 2515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9387" y="10519"/>
                                  <a:ext cx="1007" cy="401"/>
                                </a:xfrm>
                                <a:prstGeom prst="flowChartDocumen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530" name="Group 25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224" y="10593"/>
                                <a:ext cx="1344" cy="1438"/>
                                <a:chOff x="9224" y="10593"/>
                                <a:chExt cx="1344" cy="1438"/>
                              </a:xfrm>
                            </wpg:grpSpPr>
                            <wpg:grpSp>
                              <wpg:cNvPr id="4531" name="Group 25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24" y="10977"/>
                                  <a:ext cx="1036" cy="430"/>
                                  <a:chOff x="10532" y="9606"/>
                                  <a:chExt cx="1036" cy="540"/>
                                </a:xfrm>
                              </wpg:grpSpPr>
                              <wps:wsp>
                                <wps:cNvPr id="4532" name="Text Box 25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532" y="9606"/>
                                    <a:ext cx="1036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 xml:space="preserve">F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33" name="AutoShape 25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650" y="9670"/>
                                    <a:ext cx="18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534" name="Group 25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63" y="10982"/>
                                  <a:ext cx="605" cy="430"/>
                                  <a:chOff x="3122" y="11831"/>
                                  <a:chExt cx="762" cy="540"/>
                                </a:xfrm>
                              </wpg:grpSpPr>
                              <wps:wsp>
                                <wps:cNvPr id="4535" name="Text Box 25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2" y="11831"/>
                                    <a:ext cx="76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3457E" w:rsidRPr="00BD12B2" w:rsidRDefault="00D3457E" w:rsidP="00996ED9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36" name="AutoShape 25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12" y="11895"/>
                                    <a:ext cx="32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37" name="Text Box 25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06" y="10593"/>
                                  <a:ext cx="469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8" name="Text Box 25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06" y="11601"/>
                                  <a:ext cx="469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0" name="Text Box 2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1" y="11293"/>
                                  <a:ext cx="455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49" o:spid="_x0000_s1317" style="position:absolute;left:0;text-align:left;margin-left:19.6pt;margin-top:1.85pt;width:473.1pt;height:96.85pt;z-index:251660288" coordorigin="1403,10519" coordsize="9462,1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">
                <v:group id="Group 2436" o:spid="_x0000_s1318" style="position:absolute;left:1403;top:10670;width:9393;height:1792" coordorigin="1403,10688" coordsize="9393,1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BhtVMQAAADdAAAA&#10;DwAAAAAAAAAAAAAAAACqAgAAZHJzL2Rvd25yZXYueG1sUEsFBgAAAAAEAAQA+gAAAJsDAAAAAA==&#10;">
                  <v:group id="Group 2437" o:spid="_x0000_s1319" style="position:absolute;left:1403;top:10965;width:9393;height:1515" coordorigin="1403,10965" coordsize="9393,1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TIz8UAAADd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ROIbn&#10;m/AE5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NUyM/FAAAA3QAA&#10;AA8AAAAAAAAAAAAAAAAAqgIAAGRycy9kb3ducmV2LnhtbFBLBQYAAAAABAAEAPoAAACcAwAAAAA=&#10;">
                    <v:group id="Group 2438" o:spid="_x0000_s1320" style="position:absolute;left:1466;top:11006;width:9330;height:1474" coordorigin="1673,9787" coordsize="9330,1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ZWuM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ajY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hla4xgAAAN0A&#10;AAAPAAAAAAAAAAAAAAAAAKoCAABkcnMvZG93bnJldi54bWxQSwUGAAAAAAQABAD6AAAAnQMAAAAA&#10;">
                      <v:shape id="Text Box 2439" o:spid="_x0000_s1321" type="#_x0000_t202" style="position:absolute;left:1673;top:10101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n9a8UA&#10;AADdAAAADwAAAGRycy9kb3ducmV2LnhtbESPW2sCMRSE3wX/QzhC3zRpu5Z23ShFEfqk1F7At8Pm&#10;7IVuTpZNdLf/3giCj8PMfMNkq8E24kydrx1reJwpEMS5MzWXGr6/ttNXED4gG2wck4Z/8rBajkcZ&#10;psb1/EnnQyhFhLBPUUMVQptK6fOKLPqZa4mjV7jOYoiyK6XpsI9w28gnpV6kxZrjQoUtrSvK/w4n&#10;q+FnVxx/E7UvN3be9m5Qku2b1PphMrwvQAQawj18a38YDUkyf4brm/g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ef1r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2440" o:spid="_x0000_s1322" type="#_x0000_t202" style="position:absolute;left:3097;top:10101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lH8QA&#10;AADdAAAADwAAAGRycy9kb3ducmV2LnhtbESPT4vCMBTE7wt+h/CEva2JS120GkVchD25rP/A26N5&#10;tsXmpTTR1m+/EQSPw8z8hpktOluJGzW+dKxhOFAgiDNnSs417HfrjzEIH5ANVo5Jw508LOa9txmm&#10;xrX8R7dtyEWEsE9RQxFCnUrps4Is+oGriaN3do3FEGWTS9NgG+G2kp9KfUmLJceFAmtaFZRdtler&#10;4bA5n46J+s2/7ahuXack24nU+r3fLacgAnXhFX62f4yGJBkl8HgTn4C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QZR/EAAAA3QAAAA8AAAAAAAAAAAAAAAAAmAIAAGRycy9k&#10;b3ducmV2LnhtbFBLBQYAAAAABAAEAPUAAACJ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2441" o:spid="_x0000_s1323" type="#_x0000_t202" style="position:absolute;left:2183;top:10777;width:111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zAhMUA&#10;AADdAAAADwAAAGRycy9kb3ducmV2LnhtbESPT2vCQBTE74LfYXlCb7prSURTNyKWQk8taiv09si+&#10;/MHs25DdmvTbdwsFj8PM/IbZ7kbbihv1vnGsYblQIIgLZxquNHycX+ZrED4gG2wdk4Yf8rDLp5Mt&#10;ZsYNfKTbKVQiQthnqKEOocuk9EVNFv3CdcTRK11vMUTZV9L0OES4beWjUitpseG4UGNHh5qK6+nb&#10;avh8K78uiXqvnm3aDW5Uku1Gav0wG/dPIAKN4R7+b78aDUmSpv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3MCExQAAAN0AAAAPAAAAAAAAAAAAAAAAAJgCAABkcnMv&#10;ZG93bnJldi54bWxQSwUGAAAAAAQABAD1AAAAigMAAAAA&#10;" filled="f" stroked="f">
                        <v:textbox>
                          <w:txbxContent>
                            <w:p w:rsidR="00D3457E" w:rsidRPr="0009205B" w:rsidRDefault="0009205B" w:rsidP="00996ED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 xml:space="preserve">Hìnha </w:t>
                              </w:r>
                            </w:p>
                          </w:txbxContent>
                        </v:textbox>
                      </v:shape>
                      <v:group id="Group 2442" o:spid="_x0000_s1324" style="position:absolute;left:2219;top:9787;width:521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1Qu8YAAADdAAAADwAAAGRycy9kb3ducmV2LnhtbESPS4vCQBCE7wv7H4Ze&#10;8LZO4oslOoqIKx5E8AGLtybTJsFMT8jMJvHfO4Lgsaiqr6jZojOlaKh2hWUFcT8CQZxaXXCm4Hz6&#10;/f4B4TyyxtIyKbiTg8X882OGibYtH6g5+kwECLsEFeTeV4mULs3JoOvbijh4V1sb9EHWmdQ1tgFu&#10;SjmIook0WHBYyLGiVU7p7fhvFGxabJfDeN3sbtfV/XIa7/92MSnV++qWUxCeOv8Ov9pbrWA0Gk/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vVC7xgAAAN0A&#10;AAAPAAAAAAAAAAAAAAAAAKoCAABkcnMvZG93bnJldi54bWxQSwUGAAAAAAQABAD6AAAAnQMAAAAA&#10;">
                        <v:shape id="Text Box 2443" o:spid="_x0000_s1325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L7aMUA&#10;AADdAAAADwAAAGRycy9kb3ducmV2LnhtbESPW2sCMRSE3wX/QziCbzVpWbVdN0pRCn2qaC/g22Fz&#10;9kI3J8smuuu/N4WCj8PMfMNkm8E24kKdrx1reJwpEMS5MzWXGr4+3x6eQfiAbLBxTBqu5GGzHo8y&#10;TI3r+UCXYyhFhLBPUUMVQptK6fOKLPqZa4mjV7jOYoiyK6XpsI9w28gnpRbSYs1xocKWthXlv8ez&#10;1fD9UZx+ErUvd3be9m5Qku2L1Ho6GV5XIAIN4R7+b78bDUkyX8L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QvtoxQAAAN0AAAAPAAAAAAAAAAAAAAAAAJgCAABkcnMv&#10;ZG93bnJldi54bWxQSwUGAAAAAAQABAD1AAAAig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AutoShape 2444" o:spid="_x0000_s1326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bgI8UAAADdAAAADwAAAGRycy9kb3ducmV2LnhtbERPu27CMBTdkfoP1q3EgsAB0apKMajq&#10;AzGUgRR1vo1v4yjxdbDdEPr19YDU8ei8V5vBtqInH2rHCuazDARx6XTNlYLjx9v0AUSIyBpbx6Tg&#10;QgE265vRCnPtznygvoiVSCEcclRgYuxyKUNpyGKYuY44cd/OW4wJ+kpqj+cUblu5yLJ7abHm1GCw&#10;o2dDZVP8WAUF+sNvv/00L6d32bx+7fb9pNkrNb4dnh5BRBriv/jq3mkFy+VdmpvepCc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bgI8UAAADdAAAADwAAAAAAAAAA&#10;AAAAAAChAgAAZHJzL2Rvd25yZXYueG1sUEsFBgAAAAAEAAQA+QAAAJMDAAAAAA==&#10;">
                          <v:stroke endarrow="classic"/>
                        </v:shape>
                      </v:group>
                      <v:group id="Group 2445" o:spid="_x0000_s1327" style="position:absolute;left:2710;top:10318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LEycYAAADdAAAADwAAAGRycy9kb3ducmV2LnhtbESPT2vCQBTE70K/w/IK&#10;3uom/qOmriKixYMIakF6e2SfSTD7NmTXJH77rlDwOMzMb5j5sjOlaKh2hWUF8SACQZxaXXCm4Oe8&#10;/fgE4TyyxtIyKXiQg+XirTfHRNuWj9ScfCYChF2CCnLvq0RKl+Zk0A1sRRy8q60N+iDrTOoa2wA3&#10;pRxG0VQaLDgs5FjROqf0drobBd8ttqtRvGn2t+v68XueHC77mJTqv3erLxCeOv8K/7d3WsF4PJnB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IsTJxgAAAN0A&#10;AAAPAAAAAAAAAAAAAAAAAKoCAABkcnMvZG93bnJldi54bWxQSwUGAAAAAAQABAD6AAAAnQMAAAAA&#10;">
                        <v:shape id="Text Box 2446" o:spid="_x0000_s1328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pocIA&#10;AADdAAAADwAAAGRycy9kb3ducmV2LnhtbERPz2vCMBS+D/wfwhN2WxNHJ7OaFnEIO22sU8Hbo3m2&#10;xealNNF2//1yGOz48f3eFJPtxJ0G3zrWsEgUCOLKmZZrDYfv/dMrCB+QDXaOScMPeSjy2cMGM+NG&#10;/qJ7GWoRQ9hnqKEJoc+k9FVDFn3ieuLIXdxgMUQ41NIMOMZw28lnpZbSYsuxocGedg1V1/JmNRw/&#10;LudTqj7rN/vSj25Sku1Kav04n7ZrEIGm8C/+c78bDWm6jP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x6mhwgAAAN0AAAAPAAAAAAAAAAAAAAAAAJgCAABkcnMvZG93&#10;bnJldi54bWxQSwUGAAAAAAQABAD1AAAAhw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AutoShape 2447" o:spid="_x0000_s1329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CDA8gAAADdAAAADwAAAGRycy9kb3ducmV2LnhtbESPT2sCMRTE70K/Q3iFXkSzFpGyNUrp&#10;H/GgB7fF8+vmdbPs5mWbpOvaT28KQo/DzPyGWa4H24qefKgdK5hNMxDEpdM1Vwo+3t8mDyBCRNbY&#10;OiYFZwqwXt2Mlphrd+ID9UWsRIJwyFGBibHLpQylIYth6jri5H05bzEm6SupPZ4S3LbyPssW0mLN&#10;acFgR8+Gyqb4sQoK9IfffnM0L9872bx+bvf9uNkrdXc7PD2CiDTE//C1vdUK5vPFDP7epCcgV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1CDA8gAAADdAAAADwAAAAAA&#10;AAAAAAAAAAChAgAAZHJzL2Rvd25yZXYueG1sUEsFBgAAAAAEAAQA+QAAAJYDAAAAAA==&#10;">
                          <v:stroke endarrow="classic"/>
                        </v:shape>
                      </v:group>
                      <v:shape id="Text Box 2441" o:spid="_x0000_s1330" type="#_x0000_t202" style="position:absolute;left:5212;top:10847;width:111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vFy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u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rxcvEAAAA3AAAAA8AAAAAAAAAAAAAAAAAmAIAAGRycy9k&#10;b3ducmV2LnhtbFBLBQYAAAAABAAEAPUAAACJAwAAAAA=&#10;" filled="f" stroked="f">
                        <v:textbox>
                          <w:txbxContent>
                            <w:p w:rsidR="0009205B" w:rsidRPr="0009205B" w:rsidRDefault="0009205B" w:rsidP="00996ED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 xml:space="preserve">Hìnhb </w:t>
                              </w:r>
                            </w:p>
                          </w:txbxContent>
                        </v:textbox>
                      </v:shape>
                      <v:shape id="Text Box 2441" o:spid="_x0000_s1331" type="#_x0000_t202" style="position:absolute;left:7688;top:11049;width:1112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lbv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5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5W7zEAAAA3AAAAA8AAAAAAAAAAAAAAAAAmAIAAGRycy9k&#10;b3ducmV2LnhtbFBLBQYAAAAABAAEAPUAAACJAwAAAAA=&#10;" filled="f" stroked="f">
                        <v:textbox>
                          <w:txbxContent>
                            <w:p w:rsidR="0009205B" w:rsidRPr="0009205B" w:rsidRDefault="0009205B" w:rsidP="00996ED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 xml:space="preserve">Hình c </w:t>
                              </w:r>
                            </w:p>
                          </w:txbxContent>
                        </v:textbox>
                      </v:shape>
                      <v:shape id="Text Box 2441" o:spid="_x0000_s1332" type="#_x0000_t202" style="position:absolute;left:9891;top:11097;width:1112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X+J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0eAb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1/ifEAAAA3AAAAA8AAAAAAAAAAAAAAAAAmAIAAGRycy9k&#10;b3ducmV2LnhtbFBLBQYAAAAABAAEAPUAAACJAwAAAAA=&#10;" filled="f" stroked="f">
                        <v:textbox>
                          <w:txbxContent>
                            <w:p w:rsidR="0009205B" w:rsidRPr="0009205B" w:rsidRDefault="0009205B" w:rsidP="00996ED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 xml:space="preserve">Hình d </w:t>
                              </w:r>
                            </w:p>
                          </w:txbxContent>
                        </v:textbox>
                      </v:shape>
                    </v:group>
                    <v:group id="Group 2448" o:spid="_x0000_s1333" style="position:absolute;left:1403;top:10965;width:1997;height:834" coordorigin="1403,10965" coordsize="1997,8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qcBc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aTY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96pwFxgAAAN0A&#10;AAAPAAAAAAAAAAAAAAAAAKoCAABkcnMvZG93bnJldi54bWxQSwUGAAAAAAQABAD6AAAAnQMAAAAA&#10;">
                      <v:group id="Group 2449" o:spid="_x0000_s1334" style="position:absolute;left:2105;top:11217;width:776;height:342;rotation:90" coordorigin="6609,4192" coordsize="776,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cbBaxgAAAN0A&#10;AAAPAAAAAAAAAAAAAAAAAKoCAABkcnMvZG93bnJldi54bWxQSwUGAAAAAAQABAD6AAAAnQMAAAAA&#10;">
                        <v:group id="Group 2450" o:spid="_x0000_s1335" style="position:absolute;left:6609;top:4192;width:317;height:296" coordorigin="4400,10380" coordsize="439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T6HqxgAAAN0A&#10;AAAPAAAAAAAAAAAAAAAAAKoCAABkcnMvZG93bnJldi54bWxQSwUGAAAAAAQABAD6AAAAnQMAAAAA&#10;">
                          <v:oval id="Oval 2451" o:spid="_x0000_s1336" style="position:absolute;left:4537;top:10503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QhsQA&#10;AADdAAAADwAAAGRycy9kb3ducmV2LnhtbESPQWvCQBSE70L/w/KEXqRuLBokukoJKF4bPXh8zT6T&#10;YPZt2F1N8u+7hYLHYWa+Ybb7wbTiSc43lhUs5gkI4tLqhisFl/PhYw3CB2SNrWVSMJKH/e5tssVM&#10;256/6VmESkQI+wwV1CF0mZS+rMmgn9uOOHo36wyGKF0ltcM+wk0rP5MklQYbjgs1dpTXVN6Lh1Hg&#10;Zt2Yj6f8sPjhY7Hq1/qaXrRS79PhawMi0BBe4f/2SStYLtMV/L2JT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90IbEAAAA3QAAAA8AAAAAAAAAAAAAAAAAmAIAAGRycy9k&#10;b3ducmV2LnhtbFBLBQYAAAAABAAEAPUAAACJAwAAAAA=&#10;" fillcolor="black"/>
                          <v:shape id="AutoShape 2452" o:spid="_x0000_s1337" type="#_x0000_t120" style="position:absolute;left:4400;top:10380;width:439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BwoccA&#10;AADdAAAADwAAAGRycy9kb3ducmV2LnhtbESPQWvCQBSE7wX/w/KE3ppNNYQSXUVEoRWKNha8PrKv&#10;2WD2bchuNfbXdwtCj8PMfMPMl4NtxYV63zhW8JykIIgrpxuuFXwet08vIHxA1tg6JgU38rBcjB7m&#10;WGh35Q+6lKEWEcK+QAUmhK6Q0leGLPrEdcTR+3K9xRBlX0vd4zXCbSsnaZpLiw3HBYMdrQ1V5/Lb&#10;Kqg3+/fT23RzPpSmWq13+TE7TH+UehwPqxmIQEP4D9/br1pBluU5/L2JT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QcKHHAAAA3QAAAA8AAAAAAAAAAAAAAAAAmAIAAGRy&#10;cy9kb3ducmV2LnhtbFBLBQYAAAAABAAEAPUAAACMAwAAAAA=&#10;" filled="f"/>
                        </v:group>
                        <v:shape id="AutoShape 2453" o:spid="_x0000_s1338" type="#_x0000_t32" style="position:absolute;left:6900;top:4355;width:4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B8k8UAAADdAAAADwAAAGRycy9kb3ducmV2LnhtbESP3WrCQBSE7wu+w3KE3jUbJaQluooI&#10;geJdtA9wmj350ezZmF1j9Om7hUIvh5n5hllvJ9OJkQbXWlawiGIQxKXVLdcKvk752wcI55E1dpZJ&#10;wYMcbDezlzVm2t65oPHoaxEg7DJU0HjfZ1K6siGDLrI9cfAqOxj0QQ611APeA9x0chnHqTTYclho&#10;sKd9Q+XleDMKvk26q/LidL4+9zEmh0Mx3Xyh1Ot82q1AeJr8f/iv/akVJEn6Dr9vw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B8k8UAAADdAAAADwAAAAAAAAAA&#10;AAAAAAChAgAAZHJzL2Rvd25yZXYueG1sUEsFBgAAAAAEAAQA+QAAAJMDAAAAAA==&#10;" strokeweight="1.5pt">
                          <v:stroke endarrow="classic" endarrowwidth="wide" endarrowlength="long"/>
                        </v:shape>
                      </v:group>
                      <v:group id="Group 2454" o:spid="_x0000_s1339" style="position:absolute;left:1403;top:10965;width:1997;height:834" coordorigin="1403,10965" coordsize="1997,8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Kr78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5hMkjA3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cAqvvwwAAAN0AAAAP&#10;AAAAAAAAAAAAAAAAAKoCAABkcnMvZG93bnJldi54bWxQSwUGAAAAAAQABAD6AAAAmgMAAAAA&#10;">
                        <v:shape id="AutoShape 2455" o:spid="_x0000_s1340" type="#_x0000_t114" style="position:absolute;left:2750;top:11148;width:834;height:46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5oecUA&#10;AADdAAAADwAAAGRycy9kb3ducmV2LnhtbESPQWsCMRSE74X+h/AK3mpSEamrUaQg9mjtCu3tuXlu&#10;tt28LJt0d/33jSB4HGbmG2a5HlwtOmpD5VnDy1iBIC68qbjUkH9un19BhIhssPZMGi4UYL16fFhi&#10;ZnzPH9QdYikShEOGGmyMTSZlKCw5DGPfECfv7FuHMcm2lKbFPsFdLSdKzaTDitOCxYbeLBW/hz+n&#10;gX8meDl9fZ9os8+9skfV77pc69HTsFmAiDTEe/jWfjcaptPZHK5v0hO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Dmh5xQAAAN0AAAAPAAAAAAAAAAAAAAAAAJgCAABkcnMv&#10;ZG93bnJldi54bWxQSwUGAAAAAAQABAD1AAAAigMAAAAA&#10;" filled="f"/>
                        <v:shape id="AutoShape 2456" o:spid="_x0000_s1341" type="#_x0000_t114" style="position:absolute;left:1254;top:11124;width:802;height:50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gSzMMA&#10;AADdAAAADwAAAGRycy9kb3ducmV2LnhtbERPz2vCMBS+D/Y/hDfYbaaKrKUzigwGbrCD1u38SN6a&#10;avNSmsxW/3pzEDx+fL8Xq9G14kR9aDwrmE4yEMTam4ZrBfvq46UAESKywdYzKThTgNXy8WGBpfED&#10;b+m0i7VIIRxKVGBj7Eopg7bkMEx8R5y4P987jAn2tTQ9DinctXKWZa/SYcOpwWJH75b0cffvFOQ/&#10;g7Nf4+FTy+rQXPKi/v0+Dko9P43rNxCRxngX39wbo2A+z9P+9CY9Ab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gSzMMAAADdAAAADwAAAAAAAAAAAAAAAACYAgAAZHJzL2Rv&#10;d25yZXYueG1sUEsFBgAAAAAEAAQA9QAAAIgDAAAAAA==&#10;" filled="f"/>
                      </v:group>
                    </v:group>
                  </v:group>
                  <v:shape id="Text Box 2457" o:spid="_x0000_s1342" type="#_x0000_t202" style="position:absolute;left:2312;top:10688;width:461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a58UA&#10;AADdAAAADwAAAGRycy9kb3ducmV2LnhtbESPT2vCQBTE74LfYXmCN91V0lajq4hS6Kml/gNvj+wz&#10;CWbfhuzWpN++WxA8DjPzG2a57mwl7tT40rGGyViBIM6cKTnXcDy8j2YgfEA2WDkmDb/kYb3q95aY&#10;GtfyN933IRcRwj5FDUUIdSqlzwqy6MeuJo7e1TUWQ5RNLk2DbYTbSk6VepUWS44LBda0LSi77X+s&#10;htPn9XJO1Fe+sy916zol2c6l1sNBt1mACNSFZ/jR/jAakuRtAv9v4hO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UprnxQAAAN0AAAAPAAAAAAAAAAAAAAAAAJgCAABkcnMv&#10;ZG93bnJldi54bWxQSwUGAAAAAAQABAD1AAAAigMAAAAA&#10;" filled="f" stroked="f">
                    <v:textbox>
                      <w:txbxContent>
                        <w:p w:rsidR="00D3457E" w:rsidRPr="00BD12B2" w:rsidRDefault="00D3457E" w:rsidP="00996ED9"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  <v:group id="Group 2458" o:spid="_x0000_s1343" style="position:absolute;left:4426;top:10950;width:1997;height:1059" coordorigin="4426,10968" coordsize="1997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MK2M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uYTD5H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DMK2McAAADd&#10;AAAADwAAAAAAAAAAAAAAAACqAgAAZHJzL2Rvd25yZXYueG1sUEsFBgAAAAAEAAQA+gAAAJ4DAAAA&#10;AA==&#10;">
                  <v:group id="Group 2459" o:spid="_x0000_s1344" style="position:absolute;left:4426;top:10968;width:1997;height:895" coordorigin="4426,10968" coordsize="1997,8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+vQ8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uYTD7H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3+vQ8cAAADd&#10;AAAADwAAAAAAAAAAAAAAAACqAgAAZHJzL2Rvd25yZXYueG1sUEsFBgAAAAAEAAQA+gAAAJ4DAAAA&#10;AA==&#10;">
                    <v:group id="Group 2460" o:spid="_x0000_s1345" style="position:absolute;left:4489;top:11008;width:1893;height:855" coordorigin="4696,9470" coordsize="1893,10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ljc3xgAAAN0A&#10;AAAPAAAAAAAAAAAAAAAAAKoCAABkcnMvZG93bnJldi54bWxQSwUGAAAAAAQABAD6AAAAnQMAAAAA&#10;">
                      <v:group id="Group 2461" o:spid="_x0000_s1346" style="position:absolute;left:5195;top:9470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qSrMYAAADdAAAADwAAAGRycy9kb3ducmV2LnhtbESPT2vCQBTE70K/w/IK&#10;3uom/qukriKixYMIakF6e2SfSTD7NmTXJH77rlDwOMzMb5j5sjOlaKh2hWUF8SACQZxaXXCm4Oe8&#10;/ZiBcB5ZY2mZFDzIwXLx1ptjom3LR2pOPhMBwi5BBbn3VSKlS3My6Aa2Ig7e1dYGfZB1JnWNbYCb&#10;Ug6jaCoNFhwWcqxonVN6O92Ngu8W29Uo3jT723X9+D1PDpd9TEr137vVFwhPnX+F/9s7rWA8/pzA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2pKsxgAAAN0A&#10;AAAPAAAAAAAAAAAAAAAAAKoCAABkcnMvZG93bnJldi54bWxQSwUGAAAAAAQABAD6AAAAnQMAAAAA&#10;">
                        <v:shape id="Text Box 2462" o:spid="_x0000_s1347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sCk8UA&#10;AADdAAAADwAAAGRycy9kb3ducmV2LnhtbESPW2sCMRSE3wX/QzhC3zRp2Wq7bpSiCD5VtBfw7bA5&#10;e6Gbk2WTutt/3wiCj8PMfMNk68E24kKdrx1reJwpEMS5MzWXGj4/dtMXED4gG2wck4Y/8rBejUcZ&#10;psb1fKTLKZQiQtinqKEKoU2l9HlFFv3MtcTRK1xnMUTZldJ02Ee4beSTUnNpsea4UGFLm4ryn9Ov&#10;1fD1Xpy/E3Uot/a57d2gJNtXqfXDZHhbggg0hHv41t4bDUmymMP1TX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wKTxQAAAN0AAAAPAAAAAAAAAAAAAAAAAJgCAABkcnMv&#10;ZG93bnJldi54bWxQSwUGAAAAAAQABAD1AAAAig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AutoShape 2463" o:spid="_x0000_s1348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woMcgAAADdAAAADwAAAGRycy9kb3ducmV2LnhtbESPzWrDMBCE74W+g9hCLiWRE0JT3Cih&#10;9I8cmkPckPPG2lrG1sqRVMft01eBQo/DzHzDLNeDbUVPPtSOFUwnGQji0umaKwX7j9fxPYgQkTW2&#10;jknBNwVYr66vlphrd+Yd9UWsRIJwyFGBibHLpQylIYth4jri5H06bzEm6SupPZ4T3LZylmV30mLN&#10;acFgR0+Gyqb4sgoK9Luf/u1gnk/vsnk5brb9bbNVanQzPD6AiDTE//Bfe6MVzOeLBVzepCcgV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iwoMcgAAADdAAAADwAAAAAA&#10;AAAAAAAAAAChAgAAZHJzL2Rvd25yZXYueG1sUEsFBgAAAAAEAAQA+QAAAJYDAAAAAA==&#10;">
                          <v:stroke endarrow="classic"/>
                        </v:shape>
                      </v:group>
                      <v:group id="Group 2464" o:spid="_x0000_s1349" style="position:absolute;left:4696;top:9780;width:1893;height:765" coordorigin="4696,9780" coordsize="1893,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s9MsUAAADdAAAADwAAAGRycy9kb3ducmV2LnhtbERPTWvCQBC9F/wPywi9&#10;1U2stSW6Sgi29CCCSaF4G7JjEszOhuw2if++eyj0+Hjf2/1kWjFQ7xrLCuJFBIK4tLrhSsFX8f70&#10;BsJ5ZI2tZVJwJwf73exhi4m2I59pyH0lQgi7BBXU3neJlK6syaBb2I44cFfbG/QB9pXUPY4h3LRy&#10;GUVrabDh0FBjR1lN5S3/MQo+RhzT5/gwHG/X7H4pXk7fx5iUepxP6QaEp8n/i//cn1rBavUa5oY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nbPTLFAAAA3QAA&#10;AA8AAAAAAAAAAAAAAAAAqgIAAGRycy9kb3ducmV2LnhtbFBLBQYAAAAABAAEAPoAAACcAwAAAAA=&#10;">
                        <v:group id="Group 2465" o:spid="_x0000_s1350" style="position:absolute;left:5783;top:10005;width:521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peYqccAAADd&#10;AAAADwAAAAAAAAAAAAAAAACqAgAAZHJzL2Rvd25yZXYueG1sUEsFBgAAAAAEAAQA+gAAAJ4DAAAA&#10;AA==&#10;">
                          <v:shape id="Text Box 2466" o:spid="_x0000_s1351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tPW8IA&#10;AADdAAAADwAAAGRycy9kb3ducmV2LnhtbERPz2vCMBS+C/sfwht402TSSe2MZSjCThtWHez2aJ5t&#10;WfNSmth2//1yGOz48f3e5pNtxUC9bxxreFoqEMSlMw1XGi7n4yIF4QOywdYxafghD/nuYbbFzLiR&#10;TzQUoRIxhH2GGuoQukxKX9Zk0S9dRxy5m+sthgj7SpoexxhuW7lSai0tNhwbauxoX1P5Xdythuv7&#10;7eszUR/VwT53o5uUZLuRWs8fp9cXEIGm8C/+c78ZDUmSxv3xTXwCc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y09bwgAAAN0AAAAPAAAAAAAAAAAAAAAAAJgCAABkcnMvZG93&#10;bnJldi54bWxQSwUGAAAAAAQABAD1AAAAhwMAAAAA&#10;" filled="f" stroked="f">
                            <v:textbox>
                              <w:txbxContent>
                                <w:p w:rsidR="00D3457E" w:rsidRPr="00BD12B2" w:rsidRDefault="00D3457E" w:rsidP="00996ED9">
                                  <w: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AutoShape 2467" o:spid="_x0000_s1352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xl+cgAAADdAAAADwAAAGRycy9kb3ducmV2LnhtbESPQUsDMRSE74L/ITyhF7HZllLK2rSI&#10;VenBHrqK5+fmuVl287JN4nbbX98IBY/DzHzDLNeDbUVPPtSOFUzGGQji0umaKwWfH68PCxAhImts&#10;HZOCEwVYr25vlphrd+Q99UWsRIJwyFGBibHLpQylIYth7Dri5P04bzEm6SupPR4T3LZymmVzabHm&#10;tGCwo2dDZVP8WgUF+v25f/sym8O7bF6+t7v+vtkpNbobnh5BRBrif/ja3moFs9liAn9v0hOQq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1xl+cgAAADdAAAADwAAAAAA&#10;AAAAAAAAAAChAgAAZHJzL2Rvd25yZXYueG1sUEsFBgAAAAAEAAQA+QAAAJYDAAAAAA==&#10;">
                            <v:stroke endarrow="classic"/>
                          </v:shape>
                        </v:group>
                        <v:shape id="Text Box 2468" o:spid="_x0000_s1353" type="#_x0000_t202" style="position:absolute;left:4696;top:9780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V0t8UA&#10;AADdAAAADwAAAGRycy9kb3ducmV2LnhtbESPS2vDMBCE74H8B7GB3hKpwSmOGzmElEJPKc0Lelus&#10;9YNaK2Opsfvvq0Ihx2FmvmE229G24ka9bxxreFwoEMSFMw1XGs6n13kKwgdkg61j0vBDHrb5dLLB&#10;zLiBP+h2DJWIEPYZaqhD6DIpfVGTRb9wHXH0StdbDFH2lTQ9DhFuW7lU6klabDgu1NjRvqbi6/ht&#10;NVwO5ec1Ue/Vi111gxuVZLuWWj/Mxt0ziEBjuIf/229GQ5KkS/h7E5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VXS3xQAAAN0AAAAPAAAAAAAAAAAAAAAAAJgCAABkcnMv&#10;ZG93bnJldi54bWxQSwUGAAAAAAQABAD1AAAAig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Text Box 2469" o:spid="_x0000_s1354" type="#_x0000_t202" style="position:absolute;left:6120;top:9780;width:46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nRLMQA&#10;AADdAAAADwAAAGRycy9kb3ducmV2LnhtbESPT2vCQBTE7wW/w/KE3nTXmopGV5FKoSeLf8HbI/tM&#10;gtm3Ibs16bfvCkKPw8z8hlmsOluJOzW+dKxhNFQgiDNnSs41HA+fgykIH5ANVo5Jwy95WC17LwtM&#10;jWt5R/d9yEWEsE9RQxFCnUrps4Is+qGriaN3dY3FEGWTS9NgG+G2km9KTaTFkuNCgTV9FJTd9j9W&#10;w2l7vZwT9Z1v7Hvduk5JtjOp9Wu/W89BBOrCf/jZ/jIakmQ6hseb+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Z0SzEAAAA3QAAAA8AAAAAAAAAAAAAAAAAmAIAAGRycy9k&#10;b3ducmV2LnhtbFBLBQYAAAAABAAEAPUAAACJAwAAAAA=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N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Group 2471" o:spid="_x0000_s1355" style="position:absolute;left:4426;top:10968;width:1997;height:834" coordorigin="4426,10968" coordsize="1997,8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D+KLxgAAAN0A&#10;AAAPAAAAAAAAAAAAAAAAAKoCAABkcnMvZG93bnJldi54bWxQSwUGAAAAAAQABAD6AAAAnQMAAAAA&#10;">
                      <v:group id="Group 2472" o:spid="_x0000_s1356" style="position:absolute;left:4426;top:10968;width:1997;height:834" coordorigin="4426,10968" coordsize="1997,8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3Xz8xgAAAN0A&#10;AAAPAAAAAAAAAAAAAAAAAKoCAABkcnMvZG93bnJldi54bWxQSwUGAAAAAAQABAD6AAAAnQMAAAAA&#10;">
                        <v:shape id="AutoShape 2473" o:spid="_x0000_s1357" type="#_x0000_t114" style="position:absolute;left:5773;top:11151;width:834;height:46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G/asUA&#10;AADdAAAADwAAAGRycy9kb3ducmV2LnhtbESPQWsCMRSE70L/Q3iF3jSpiJWtUaRQ7FHtFtrbc/Pc&#10;rN28LJu4u/57Uyh4HGbmG2a5HlwtOmpD5VnD80SBIC68qbjUkH++jxcgQkQ2WHsmDVcKsF49jJaY&#10;Gd/znrpDLEWCcMhQg42xyaQMhSWHYeIb4uSdfOswJtmW0rTYJ7ir5VSpuXRYcVqw2NCbpeL3cHEa&#10;+DzF6/H750ibXe6V/VL9tsu1fnocNq8gIg3xHv5vfxgNs9niBf7epCc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0b9qxQAAAN0AAAAPAAAAAAAAAAAAAAAAAJgCAABkcnMv&#10;ZG93bnJldi54bWxQSwUGAAAAAAQABAD1AAAAigMAAAAA&#10;" filled="f"/>
                        <v:shape id="AutoShape 2474" o:spid="_x0000_s1358" type="#_x0000_t114" style="position:absolute;left:4277;top:11127;width:802;height:50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u7cMA&#10;AADdAAAADwAAAGRycy9kb3ducmV2LnhtbERPz2vCMBS+D/Y/hDfYbaZKmaUzFhkM3GAHq9v50bw1&#10;1ealNFlb/evNQfD48f1eFZNtxUC9bxwrmM8SEMSV0w3XCg77j5cMhA/IGlvHpOBMHor148MKc+1G&#10;3tFQhlrEEPY5KjAhdLmUvjJk0c9cRxy5P9dbDBH2tdQ9jjHctnKRJK/SYsOxwWBH74aqU/lvFSx/&#10;Rmu+puNnJffH5rLM6t/v06jU89O0eQMRaAp38c291QrSNItz45v4BO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tu7cMAAADdAAAADwAAAAAAAAAAAAAAAACYAgAAZHJzL2Rv&#10;d25yZXYueG1sUEsFBgAAAAAEAAQA9QAAAIgDAAAAAA==&#10;" filled="f"/>
                      </v:group>
                      <v:group id="Group 2475" o:spid="_x0000_s1359" style="position:absolute;left:5311;top:10983;width:289;height:752" coordorigin="5311,10983" coordsize="289,7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LojscAAADdAAAADwAAAGRycy9kb3ducmV2LnhtbESPQWvCQBSE7wX/w/IK&#10;vTWbqBVNs4qILT2IoBaKt0f2mYRk34bsNon/vlso9DjMzDdMthlNI3rqXGVZQRLFIIhzqysuFHxe&#10;3p6XIJxH1thYJgV3crBZTx4yTLUd+ET92RciQNilqKD0vk2ldHlJBl1kW+Lg3Wxn0AfZFVJ3OAS4&#10;aeQ0jhfSYMVhocSWdiXl9fnbKHgfcNjOkn1/qG+7+/Xycvw6JKTU0+O4fQXhafT/4b/2h1Ywny9X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0LojscAAADd&#10;AAAADwAAAAAAAAAAAAAAAACqAgAAZHJzL2Rvd25yZXYueG1sUEsFBgAAAAAEAAQA+gAAAJ4DAAAA&#10;AA==&#10;">
                        <v:shape id="AutoShape 2476" o:spid="_x0000_s1360" type="#_x0000_t32" style="position:absolute;left:5212;top:11226;width:485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fTP8QAAADdAAAADwAAAGRycy9kb3ducmV2LnhtbERPz2vCMBS+C/4P4Qm7zVQnxXVGkUFh&#10;lCHTedjxrXlrujUvpcna+t+bg+Dx4/u92Y22ET11vnasYDFPQBCXTtdcKTh/5o9rED4ga2wck4IL&#10;edhtp5MNZtoNfKT+FCoRQ9hnqMCE0GZS+tKQRT93LXHkflxnMUTYVVJ3OMRw28hlkqTSYs2xwWBL&#10;r4bKv9O/VVB8FF/mO0/z8+E96Z+WMh1+Q6HUw2zcv4AINIa7+OZ+0wpWq+e4P76JT0B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l9M/xAAAAN0AAAAPAAAAAAAAAAAA&#10;AAAAAKECAABkcnMvZG93bnJldi54bWxQSwUGAAAAAAQABAD5AAAAkgMAAAAA&#10;" strokeweight="1.5pt">
                          <v:stroke endarrow="classic" endarrowwidth="wide" endarrowlength="long"/>
                        </v:shape>
                        <v:group id="Group 2477" o:spid="_x0000_s1361" style="position:absolute;left:5317;top:11451;width:278;height:289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ijCKccAAADd&#10;AAAADwAAAAAAAAAAAAAAAACqAgAAZHJzL2Rvd25yZXYueG1sUEsFBgAAAAAEAAQA+gAAAJ4DAAAA&#10;AA==&#10;">
                          <v:oval id="Oval 2478" o:spid="_x0000_s1362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4KO8IA&#10;AADdAAAADwAAAGRycy9kb3ducmV2LnhtbESP3WoCMRSE7wt9h3AKvatZFxG7NYoI/lzq6gOcbs7+&#10;0M1JSKJu394IgpfDzHzDzJeD6cWVfOgsKxiPMhDEldUdNwrOp83XDESIyBp7y6TgnwIsF+9vcyy0&#10;vfGRrmVsRIJwKFBBG6MrpAxVSwbDyDri5NXWG4xJ+kZqj7cEN73Ms2wqDXacFlp0tG6p+isvRsG2&#10;bkpdcnfKs62rZ974nTv8KvX5Max+QEQa4iv8bO+1gsnkO4fHm/QE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Dgo7wgAAAN0AAAAPAAAAAAAAAAAAAAAAAJgCAABkcnMvZG93&#10;bnJldi54bWxQSwUGAAAAAAQABAD1AAAAhwMAAAAA&#10;" filled="f" strokeweight="1.5pt"/>
                          <v:group id="Group 2479" o:spid="_x0000_s1363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NJuccAAADdAAAADwAAAGRycy9kb3ducmV2LnhtbESPT2vCQBTE70K/w/IK&#10;vdVN/FNqdBURWzyI0FgQb4/sMwlm34bsNonf3hUKHoeZ+Q2zWPWmEi01rrSsIB5GIIgzq0vOFfwe&#10;v94/QTiPrLGyTApu5GC1fBksMNG24x9qU5+LAGGXoILC+zqR0mUFGXRDWxMH72Ibgz7IJpe6wS7A&#10;TSVHUfQhDZYcFgqsaVNQdk3/jILvDrv1ON62++tlczsfp4fTPial3l779RyEp94/w//tnVYwmczG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3NJuccAAADd&#10;AAAADwAAAAAAAAAAAAAAAACqAgAAZHJzL2Rvd25yZXYueG1sUEsFBgAAAAAEAAQA+gAAAJ4DAAAA&#10;AA==&#10;">
                            <v:line id="Line 2480" o:spid="_x0000_s1364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buq8YAAADdAAAADwAAAGRycy9kb3ducmV2LnhtbESPQWvCQBSE7wX/w/IKvdVNbZA2dRUR&#10;rOKtsQi9PbLPJE32bbq70fjv3YLgcZiZb5jZYjCtOJHztWUFL+MEBHFhdc2lgu/9+vkNhA/IGlvL&#10;pOBCHhbz0cMMM23P/EWnPJQiQthnqKAKocuk9EVFBv3YdsTRO1pnMETpSqkdniPctHKSJFNpsOa4&#10;UGFHq4qKJu+NgkOf889vs3Yt9p+bzfHw1/jXnVJPj8PyA0SgIdzDt/ZWK0jT9xT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W7qvGAAAA3QAAAA8AAAAAAAAA&#10;AAAAAAAAoQIAAGRycy9kb3ducmV2LnhtbFBLBQYAAAAABAAEAPkAAACUAwAAAAA=&#10;" strokeweight="1.5pt"/>
                            <v:line id="Line 2481" o:spid="_x0000_s1365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pLMMYAAADdAAAADwAAAGRycy9kb3ducmV2LnhtbESPQWvCQBSE7wX/w/IEb3VTtdKmriKC&#10;VXozLUJvj+wzSZN9G3c3mv57t1DwOMzMN8xi1ZtGXMj5yrKCp3ECgji3uuJCwdfn9vEFhA/IGhvL&#10;pOCXPKyWg4cFptpe+UCXLBQiQtinqKAMoU2l9HlJBv3YtsTRO1lnMETpCqkdXiPcNHKSJHNpsOK4&#10;UGJLm5LyOuuMgmOX8fdPvXUNdu+73el4rv30Q6nRsF+/gQjUh3v4v73XCmaz12f4exOf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aSzDGAAAA3QAAAA8AAAAAAAAA&#10;AAAAAAAAoQIAAGRycy9kb3ducmV2LnhtbFBLBQYAAAAABAAEAPkAAACUAwAAAAA=&#10;" strokeweight="1.5pt"/>
                          </v:group>
                        </v:group>
                      </v:group>
                    </v:group>
                  </v:group>
                  <v:shape id="Text Box 2482" o:spid="_x0000_s1366" type="#_x0000_t202" style="position:absolute;left:5264;top:11621;width:45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fkacQA&#10;AADdAAAADwAAAGRycy9kb3ducmV2LnhtbESPQWvCQBSE74L/YXmCN7NbiVJTVxGl4KmitoXeHtln&#10;Epp9G7Jbk/57VxA8DjPzDbNc97YWV2p95VjDS6JAEOfOVFxo+Dy/T15B+IBssHZMGv7Jw3o1HCwx&#10;M67jI11PoRARwj5DDWUITSalz0uy6BPXEEfv4lqLIcq2kKbFLsJtLadKzaXFiuNCiQ1tS8p/T39W&#10;w9fH5ec7VYdiZ2dN53ol2S6k1uNRv3kDEagPz/CjvTca0nQxh/ub+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35GnEAAAA3QAAAA8AAAAAAAAAAAAAAAAAmAIAAGRycy9k&#10;b3ducmV2LnhtbFBLBQYAAAAABAAEAPUAAACJAwAAAAA=&#10;" filled="f" stroked="f">
                    <v:textbox>
                      <w:txbxContent>
                        <w:p w:rsidR="00D3457E" w:rsidRPr="00BD12B2" w:rsidRDefault="00D3457E" w:rsidP="00996ED9"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  <v:group id="Group 2483" o:spid="_x0000_s1367" style="position:absolute;left:7375;top:10538;width:1348;height:1526" coordorigin="7231,10538" coordsize="1348,1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EhPuscAAADd&#10;AAAADwAAAAAAAAAAAAAAAACqAgAAZHJzL2Rvd25yZXYueG1sUEsFBgAAAAAEAAQA+gAAAJ4DAAAA&#10;AA==&#10;">
                  <v:group id="Group 2484" o:spid="_x0000_s1368" style="position:absolute;left:7306;top:10538;width:1048;height:1446" coordorigin="7306,10538" coordsize="1048,1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fbyMUAAADdAAAADwAAAGRycy9kb3ducmV2LnhtbERPTWvCQBC9F/wPywi9&#10;1U2slTa6Sgi29CCCSaF4G7JjEszOhuw2if++eyj0+Hjf2/1kWjFQ7xrLCuJFBIK4tLrhSsFX8f70&#10;CsJ5ZI2tZVJwJwf73exhi4m2I59pyH0lQgi7BBXU3neJlK6syaBb2I44cFfbG/QB9pXUPY4h3LRy&#10;GUVrabDh0FBjR1lN5S3/MQo+RhzT5/gwHG/X7H4pXk7fx5iUepxP6QaEp8n/i//cn1rBavUW5oY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X28jFAAAA3QAA&#10;AA8AAAAAAAAAAAAAAAAAqgIAAGRycy9kb3ducmV2LnhtbFBLBQYAAAAABAAEAPoAAACcAwAAAAA=&#10;">
                    <v:group id="Group 2485" o:spid="_x0000_s1369" style="position:absolute;left:7352;top:11128;width:793;height:286" coordorigin="6893,11128" coordsize="793,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t+U8cAAADdAAAADwAAAGRycy9kb3ducmV2LnhtbESPT2vCQBTE7wW/w/IE&#10;b7qJtaLRVUTa0oMI/gHx9sg+k2D2bciuSfz23YLQ4zAzv2GW686UoqHaFZYVxKMIBHFqdcGZgvPp&#10;azgD4TyyxtIyKXiSg/Wq97bERNuWD9QcfSYChF2CCnLvq0RKl+Zk0I1sRRy8m60N+iDrTOoa2wA3&#10;pRxH0VQaLDgs5FjRNqf0fnwYBd8ttpv3+LPZ3W/b5/X0sb/sYlJq0O82CxCeOv8ffrV/tILJZD6H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pt+U8cAAADd&#10;AAAADwAAAAAAAAAAAAAAAACqAgAAZHJzL2Rvd25yZXYueG1sUEsFBgAAAAAEAAQA+gAAAJ4DAAAA&#10;AA==&#10;">
                      <v:group id="Group 2486" o:spid="_x0000_s1370" style="position:absolute;left:7369;top:11128;width:317;height:286" coordorigin="4400,10380" coordsize="439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pN1MMAAADdAAAADwAAAGRycy9kb3ducmV2LnhtbERPTYvCMBC9C/sfwix4&#10;07S7KkvXKCKueBDBuiDehmZsi82kNLGt/94cBI+P9z1f9qYSLTWutKwgHkcgiDOrS84V/J/+Rj8g&#10;nEfWWFkmBQ9ysFx8DOaYaNvxkdrU5yKEsEtQQeF9nUjpsoIMurGtiQN3tY1BH2CTS91gF8JNJb+i&#10;aCYNlhwaCqxpXVB2S+9GwbbDbvUdb9r97bp+XE7Tw3kfk1LDz371C8JT79/il3unFUymU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Sk3UwwAAAN0AAAAP&#10;AAAAAAAAAAAAAAAAAKoCAABkcnMvZG93bnJldi54bWxQSwUGAAAAAAQABAD6AAAAmgMAAAAA&#10;">
                        <v:oval id="Oval 2487" o:spid="_x0000_s1371" style="position:absolute;left:4537;top:10503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g8uMQA&#10;AADdAAAADwAAAGRycy9kb3ducmV2LnhtbESPQWvCQBSE74X+h+UVeil1E1GR1FUkoHg1zcHjM/ua&#10;hGbfht3VJP++Kwg9DjPzDbPZjaYTd3K+tawgnSUgiCurW64VlN+HzzUIH5A1dpZJwUQedtvXlw1m&#10;2g58pnsRahEh7DNU0ITQZ1L6qiGDfmZ74uj9WGcwROlqqR0OEW46OU+SlTTYclxosKe8oeq3uBkF&#10;7qOf8umUH9IrH4vlsNaXVamVen8b918gAo3hP/xsn7SCxTJJ4fEmPgG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4PLjEAAAA3QAAAA8AAAAAAAAAAAAAAAAAmAIAAGRycy9k&#10;b3ducmV2LnhtbFBLBQYAAAAABAAEAPUAAACJAwAAAAA=&#10;" fillcolor="black"/>
                        <v:shape id="AutoShape 2488" o:spid="_x0000_s1372" type="#_x0000_t120" style="position:absolute;left:4400;top:10380;width:439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Wcn8cA&#10;AADdAAAADwAAAGRycy9kb3ducmV2LnhtbESP3WoCMRSE7wu+QzgF72q2/lG2RhFRUKFo10JvD5vT&#10;zeLmZNlEXX16UxC8HGbmG2Yya20lztT40rGC914Cgjh3uuRCwc9h9fYBwgdkjZVjUnAlD7Np52WC&#10;qXYX/qZzFgoRIexTVGBCqFMpfW7Iou+5mjh6f66xGKJsCqkbvES4rWQ/ScbSYslxwWBNC0P5MTtZ&#10;BcVy9/W7GSyP+8zk88V2fBjuBzeluq/t/BNEoDY8w4/2WisYjpI+/L+JT0BO7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VnJ/HAAAA3QAAAA8AAAAAAAAAAAAAAAAAmAIAAGRy&#10;cy9kb3ducmV2LnhtbFBLBQYAAAAABAAEAPUAAACMAwAAAAA=&#10;" filled="f"/>
                      </v:group>
                      <v:shape id="AutoShape 2489" o:spid="_x0000_s1373" type="#_x0000_t32" style="position:absolute;left:6893;top:11271;width:476;height: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R/ncUAAADdAAAADwAAAGRycy9kb3ducmV2LnhtbESPQUsDMRSE74L/ITzBm822Vmm3TUup&#10;CB5E6NrCHh+b101o8rJsYnf990YQPA4z8w2z3o7eiSv10QZWMJ0UIIiboC23Co6frw8LEDEha3SB&#10;ScE3Rdhubm/WWOow8IGuVWpFhnAsUYFJqSuljI0hj3ESOuLsnUPvMWXZt1L3OGS4d3JWFM/So+W8&#10;YLCjvaHmUn15BXVX18Ps/WOUcxdPdvliybhKqfu7cbcCkWhM/+G/9ptWMH8qHuH3TX4CcvM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R/ncUAAADdAAAADwAAAAAAAAAA&#10;AAAAAAChAgAAZHJzL2Rvd25yZXYueG1sUEsFBgAAAAAEAAQA+QAAAJMDAAAAAA==&#10;" strokeweight="1.5pt">
                        <v:stroke endarrow="classic" endarrowwidth="wide" endarrowlength="long"/>
                      </v:shape>
                    </v:group>
                    <v:group id="Group 2490" o:spid="_x0000_s1374" style="position:absolute;left:7306;top:10538;width:1048;height:1446" coordorigin="7306,10538" coordsize="1048,1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FL18YAAADdAAAADwAAAGRycy9kb3ducmV2LnhtbESPT4vCMBTE7wt+h/AE&#10;b2ta/yxSjSKyigdZWBXE26N5tsXmpTTZtn57Iwh7HGbmN8xi1ZlSNFS7wrKCeBiBIE6tLjhTcD5t&#10;P2cgnEfWWFomBQ9ysFr2PhaYaNvyLzVHn4kAYZeggtz7KpHSpTkZdENbEQfvZmuDPsg6k7rGNsBN&#10;KUdR9CUNFhwWcqxok1N6P/4ZBbsW2/U4/m4O99vmcT1Nfy6HmJQa9Lv1HISnzv+H3+29VjCZRhN4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cUvXxgAAAN0A&#10;AAAPAAAAAAAAAAAAAAAAAKoCAABkcnMvZG93bnJldi54bWxQSwUGAAAAAAQABAD6AAAAnQMAAAAA&#10;">
                      <v:shape id="AutoShape 2491" o:spid="_x0000_s1375" type="#_x0000_t114" style="position:absolute;left:7306;top:11612;width:1048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NV5MYA&#10;AADdAAAADwAAAGRycy9kb3ducmV2LnhtbESPUWvCQBCE34X+h2MLvtVLbVNqzClFKApF0VTo65Jb&#10;k5DcXrg7Nf33PaHg4zA73+zky8F04kLON5YVPE8SEMSl1Q1XCo7fn0/vIHxA1thZJgW/5GG5eBjl&#10;mGl75QNdilCJCGGfoYI6hD6T0pc1GfQT2xNH72SdwRClq6R2eI1w08lpkrxJgw3Hhhp7WtVUtsXZ&#10;xDfW6U/6sueZa7fmuPuaFegOjVLjx+FjDiLQEO7H/+mNVvCaJinc1kQE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tNV5MYAAADdAAAADwAAAAAAAAAAAAAAAACYAgAAZHJz&#10;L2Rvd25yZXYueG1sUEsFBgAAAAAEAAQA9QAAAIsDAAAAAA==&#10;" filled="f"/>
                      <v:shape id="AutoShape 2492" o:spid="_x0000_s1376" type="#_x0000_t114" style="position:absolute;left:7306;top:10538;width:1007;height:401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l8R8QA&#10;AADdAAAADwAAAGRycy9kb3ducmV2LnhtbESPQWvCQBCF74L/YRmht7ppa6VEV9FSpXhqreB1yE6S&#10;pdnZkJ1q/PduQfD4ePO+N2++7H2jTtRFF9jA0zgDRVwE67gycPjZPL6BioJssQlMBi4UYbkYDuaY&#10;23DmbzrtpVIJwjFHA7VIm2sdi5o8xnFoiZNXhs6jJNlV2nZ4TnDf6Ocsm2qPjlNDjS2911T87v98&#10;eoNF5Ovoin7rtiS7dfnycSyNeRj1qxkooV7ux7f0pzUwec2m8L8mIUAv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5fEfEAAAA3QAAAA8AAAAAAAAAAAAAAAAAmAIAAGRycy9k&#10;b3ducmV2LnhtbFBLBQYAAAAABAAEAPUAAACJAwAAAAA=&#10;" filled="f"/>
                    </v:group>
                  </v:group>
                  <v:group id="Group 2493" o:spid="_x0000_s1377" style="position:absolute;left:7231;top:10634;width:1348;height:1430" coordorigin="7231,10634" coordsize="1348,1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VoMYAAADdAAAADwAAAGRycy9kb3ducmV2LnhtbESPQWvCQBSE70L/w/IK&#10;vekmbW0ldRWRKh5EMAri7ZF9JsHs25DdJvHfdwXB4zAz3zDTeW8q0VLjSssK4lEEgjizuuRcwfGw&#10;Gk5AOI+ssbJMCm7kYD57GUwx0bbjPbWpz0WAsEtQQeF9nUjpsoIMupGtiYN3sY1BH2STS91gF+Cm&#10;ku9R9CUNlhwWCqxpWVB2Tf+MgnWH3eIj/m2318vydj6Md6dtTEq9vfaLHxCeev8MP9obreBzHH3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Go9WgxgAAAN0A&#10;AAAPAAAAAAAAAAAAAAAAAKoCAABkcnMvZG93bnJldi54bWxQSwUGAAAAAAQABAD6AAAAnQMAAAAA&#10;">
                    <v:group id="Group 2494" o:spid="_x0000_s1378" style="position:absolute;left:8058;top:11064;width:521;height:43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xB0sMAAADdAAAADwAAAGRycy9kb3ducmV2LnhtbERPTYvCMBC9C/sfwix4&#10;07S7KkvXKCKueBDBuiDehmZsi82kNLGt/94cBI+P9z1f9qYSLTWutKwgHkcgiDOrS84V/J/+Rj8g&#10;nEfWWFkmBQ9ysFx8DOaYaNvxkdrU5yKEsEtQQeF9nUjpsoIMurGtiQN3tY1BH2CTS91gF8JNJb+i&#10;aCYNlhwaCqxpXVB2S+9GwbbDbvUdb9r97bp+XE7Tw3kfk1LDz371C8JT79/il3unFUymU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3PEHSwwAAAN0AAAAP&#10;AAAAAAAAAAAAAAAAAKoCAABkcnMvZG93bnJldi54bWxQSwUGAAAAAAQABAD6AAAAmgMAAAAA&#10;">
                      <v:shape id="Text Box 2495" o:spid="_x0000_s1379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PqAcUA&#10;AADdAAAADwAAAGRycy9kb3ducmV2LnhtbESPQWvCQBSE70L/w/IKvelui5Ea3QSxFHpSjG3B2yP7&#10;TEKzb0N2a+K/dwsFj8PMfMOs89G24kK9bxxreJ4pEMSlMw1XGj6P79NXED4gG2wdk4Yrecizh8ka&#10;U+MGPtClCJWIEPYpaqhD6FIpfVmTRT9zHXH0zq63GKLsK2l6HCLctvJFqYW02HBcqLGjbU3lT/Fr&#10;NXztzqfvudpXbzbpBjcqyXYptX56HDcrEIHGcA//tz+MhnmilvD3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+oB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AutoShape 2496" o:spid="_x0000_s1380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taeMQAAADdAAAADwAAAGRycy9kb3ducmV2LnhtbERPz0/CMBS+m/g/NM/Ei4EOA8ZMCjEq&#10;hAMcmMTzc32uy9bX2dYx+OvpgcTjl+/3fDnYVvTkQ+1YwWScgSAuna65UnD4XI2eQYSIrLF1TApO&#10;FGC5uL2ZY67dkffUF7ESKYRDjgpMjF0uZSgNWQxj1xEn7sd5izFBX0nt8ZjCbSsfs+xJWqw5NRjs&#10;6M1Q2RR/VkGBfn/u11/m/Xcrm4/vza5/aHZK3d8Nry8gIg3xX3x1b7SC6WyS9qc36QnIx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+1p4xAAAAN0AAAAPAAAAAAAAAAAA&#10;AAAAAKECAABkcnMvZG93bnJldi54bWxQSwUGAAAAAAQABAD5AAAAkgMAAAAA&#10;">
                        <v:stroke endarrow="classic"/>
                      </v:shape>
                    </v:group>
                    <v:group id="Group 2497" o:spid="_x0000_s1381" style="position:absolute;left:7231;top:10940;width:605;height:43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336SxgAAAN0A&#10;AAAPAAAAAAAAAAAAAAAAAKoCAABkcnMvZG93bnJldi54bWxQSwUGAAAAAAQABAD6AAAAnQMAAAAA&#10;">
                      <v:shape id="Text Box 2498" o:spid="_x0000_s1382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7ur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mWaL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vu6t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2499" o:spid="_x0000_s1383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nED8gAAADdAAAADwAAAGRycy9kb3ducmV2LnhtbESPQUsDMRSE74L/ITzBi7TZahVZm5ZS&#10;rfTQHroVz8/Nc7Ps5mVN4nbtr28EweMwM98ws8VgW9GTD7VjBZNxBoK4dLrmSsHbYT16BBEissbW&#10;MSn4oQCL+eXFDHPtjrynvoiVSBAOOSowMXa5lKE0ZDGMXUecvE/nLcYkfSW1x2OC21beZtmDtFhz&#10;WjDY0cpQ2RTfVkGBfn/qX9/N89dWNi8fm11/0+yUur4alk8gIg3xP/zX3mgF0/vJHfy+SU9Az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inED8gAAADdAAAADwAAAAAA&#10;AAAAAAAAAAChAgAAZHJzL2Rvd25yZXYueG1sUEsFBgAAAAAEAAQA+QAAAJYDAAAAAA==&#10;">
                        <v:stroke endarrow="classic"/>
                      </v:shape>
                    </v:group>
                    <v:shape id="Text Box 2500" o:spid="_x0000_s1384" type="#_x0000_t202" style="position:absolute;left:7625;top:10634;width:46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vTQsUA&#10;AADdAAAADwAAAGRycy9kb3ducmV2LnhtbESPQWvCQBSE7wX/w/IEb3XXEqWmboJYCp4sahW8PbLP&#10;JDT7NmS3Jv77bqHgcZiZb5hVPthG3KjztWMNs6kCQVw4U3Op4ev48fwKwgdkg41j0nAnD3k2elph&#10;alzPe7odQikihH2KGqoQ2lRKX1Rk0U9dSxy9q+sshii7UpoO+wi3jXxRaiEt1hwXKmxpU1Hxffix&#10;Gk676+WcqM/y3c7b3g1Ksl1KrSfjYf0GItAQHuH/9tZoSOazBP7exCc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G9NC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2501" o:spid="_x0000_s1385" type="#_x0000_t202" style="position:absolute;left:7625;top:11634;width:46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d22cUA&#10;AADdAAAADwAAAGRycy9kb3ducmV2LnhtbESPQWvCQBSE74L/YXlCb2Y3JZGauopYCj21qFXw9sg+&#10;k9Ds25DdmvTfdwsFj8PMfMOsNqNtxY163zjWkCYKBHHpTMOVhs/j6/wJhA/IBlvHpOGHPGzW08kK&#10;C+MG3tPtECoRIewL1FCH0BVS+rImiz5xHXH0rq63GKLsK2l6HCLctvJRqYW02HBcqLGjXU3l1+Hb&#10;aji9Xy/nTH1ULzbvBjcqyXYptX6YjdtnEIHGcA//t9+MhixP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V3bZ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S</w:t>
                            </w:r>
                          </w:p>
                        </w:txbxContent>
                      </v:textbox>
                    </v:shape>
                    <v:shape id="Text Box 2503" o:spid="_x0000_s1386" type="#_x0000_t202" style="position:absolute;left:7785;top:11285;width:45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lNNcUA&#10;AADdAAAADwAAAGRycy9kb3ducmV2LnhtbESPQWvCQBSE74L/YXlCb3VX0WpjNiIthZ4sRlvo7ZF9&#10;JsHs25DdmvTfd4WCx2FmvmHS7WAbcaXO1441zKYKBHHhTM2lhtPx7XENwgdkg41j0vBLHrbZeJRi&#10;YlzPB7rmoRQRwj5BDVUIbSKlLyqy6KeuJY7e2XUWQ5RdKU2HfYTbRs6VepIWa44LFbb0UlFxyX+s&#10;hs/9+ftroT7KV7tsezcoyfZZav0wGXYbEIGGcA//t9+NhsVytoL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yU01xQAAAN0AAAAPAAAAAAAAAAAAAAAAAJgCAABkcnMv&#10;ZG93bnJldi54bWxQSwUGAAAAAAQABAD1AAAAigMAAAAA&#10;" filled="f" stroked="f">
                      <v:textbox>
                        <w:txbxContent>
                          <w:p w:rsidR="00D3457E" w:rsidRPr="00BD12B2" w:rsidRDefault="00D3457E" w:rsidP="00996ED9">
                            <w:r>
                              <w:t>e</w:t>
                            </w:r>
                          </w:p>
                        </w:txbxContent>
                      </v:textbox>
                    </v:shape>
                  </v:group>
                </v:group>
                <v:group id="Group 2504" o:spid="_x0000_s1387" style="position:absolute;left:9521;top:10519;width:1344;height:1512" coordorigin="9224,10519" coordsize="1344,15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XD8MAAADdAAAADwAAAGRycy9kb3ducmV2LnhtbERPTYvCMBC9C/sfwix4&#10;07S7KkvXKCKueBDBuiDehmZsi82kNLGt/94cBI+P9z1f9qYSLTWutKwgHkcgiDOrS84V/J/+Rj8g&#10;nEfWWFkmBQ9ysFx8DOaYaNvxkdrU5yKEsEtQQeF9nUjpsoIMurGtiQN3tY1BH2CTS91gF8JNJb+i&#10;aCYNlhwaCqxpXVB2S+9GwbbDbvUdb9r97bp+XE7Tw3kfk1LDz371C8JT79/il3unFUymc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5dcPwwAAAN0AAAAP&#10;AAAAAAAAAAAAAAAAAKoCAABkcnMvZG93bnJldi54bWxQSwUGAAAAAAQABAD6AAAAmgMAAAAA&#10;">
                  <v:group id="Group 2505" o:spid="_x0000_s1388" style="position:absolute;left:9500;top:11133;width:852;height:278" coordorigin="9500,11313" coordsize="852,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lylMYAAADdAAAADwAAAGRycy9kb3ducmV2LnhtbESPQWvCQBSE70L/w/IK&#10;vekmbS01dRWRKh5EMAri7ZF9JsHs25DdJvHfdwXB4zAz3zDTeW8q0VLjSssK4lEEgjizuuRcwfGw&#10;Gn6DcB5ZY2WZFNzIwXz2Mphiom3He2pTn4sAYZeggsL7OpHSZQUZdCNbEwfvYhuDPsgml7rBLsBN&#10;Jd+j6EsaLDksFFjTsqDsmv4ZBesOu8VH/Ntur5fl7XwY707bmJR6e+0XPyA89f4ZfrQ3WsHnOJ7A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qXKUxgAAAN0A&#10;AAAPAAAAAAAAAAAAAAAAAKoCAABkcnMvZG93bnJldi54bWxQSwUGAAAAAAQABAD6AAAAnQMAAAAA&#10;">
                    <v:line id="Line 2506" o:spid="_x0000_s1389" style="position:absolute;visibility:visible;mso-wrap-style:square" from="9795,11467" to="10352,11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fI6cQAAADdAAAADwAAAGRycy9kb3ducmV2LnhtbERP3WrCMBS+H/gO4Qi7GZoq07nOWGQw&#10;GF4MrHuA0+bYBpuTtom129MvF8IuP77/bTbaRgzUe+NYwWKegCAunTZcKfg+fcw2IHxA1tg4JgU/&#10;5CHbTR62mGp34yMNeahEDGGfooI6hDaV0pc1WfRz1xJH7ux6iyHCvpK6x1sMt41cJslaWjQcG2ps&#10;6b2m8pJfrYKV6bqX8/WrGfYHfC3s75MpJCn1OB33byACjeFffHd/agXPq2XcH9/EJyB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h8jpxAAAAN0AAAAPAAAAAAAAAAAA&#10;AAAAAKECAABkcnMvZG93bnJldi54bWxQSwUGAAAAAAQABAD5AAAAkgMAAAAA&#10;">
                      <v:stroke endarrow="open"/>
                    </v:line>
                    <v:group id="Group 2507" o:spid="_x0000_s1390" style="position:absolute;left:9506;top:11307;width:278;height:289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3YEU8cAAADd&#10;AAAADwAAAAAAAAAAAAAAAACqAgAAZHJzL2Rvd25yZXYueG1sUEsFBgAAAAAEAAQA+gAAAJ4DAAAA&#10;AA==&#10;">
                      <v:oval id="Oval 2508" o:spid="_x0000_s1391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DMQcIA&#10;AADdAAAADwAAAGRycy9kb3ducmV2LnhtbESP3WoCMRSE74W+QziF3mm2SxXZGqUUar3UXR/guDn7&#10;QzcnIUl1fXsjCF4OM/MNs9qMZhBn8qG3rOB9loEgrq3uuVVwrH6mSxAhImscLJOCKwXYrF8mKyy0&#10;vfCBzmVsRYJwKFBBF6MrpAx1RwbDzDri5DXWG4xJ+lZqj5cEN4PMs2whDfacFjp09N1R/Vf+GwXb&#10;pi11yX2VZ1vXLL3xv25/Uurtdfz6BBFpjM/wo73TCj7meQ73N+kJ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UMxBwgAAAN0AAAAPAAAAAAAAAAAAAAAAAJgCAABkcnMvZG93&#10;bnJldi54bWxQSwUGAAAAAAQABAD1AAAAhwMAAAAA&#10;" filled="f" strokeweight="1.5pt"/>
                      <v:group id="Group 2509" o:spid="_x0000_s1392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2Pw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8GY7g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LY/DxgAAAN0A&#10;AAAPAAAAAAAAAAAAAAAAAKoCAABkcnMvZG93bnJldi54bWxQSwUGAAAAAAQABAD6AAAAnQMAAAAA&#10;">
                        <v:line id="Line 2510" o:spid="_x0000_s1393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o0cYAAADdAAAADwAAAGRycy9kb3ducmV2LnhtbESPT2vCQBTE74LfYXlCb7qptVJSVykF&#10;/+CtsQi9PbLPJE32bdzdaPz2bqHgcZiZ3zCLVW8acSHnK8sKnicJCOLc6ooLBd+H9fgNhA/IGhvL&#10;pOBGHlbL4WCBqbZX/qJLFgoRIexTVFCG0KZS+rwkg35iW+LonawzGKJ0hdQOrxFuGjlNkrk0WHFc&#10;KLGlz5LyOuuMgmOX8c9vvXYNdpvt9nQ81/5lr9TTqP94BxGoD4/wf3unFcxepzP4exOf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IKNHGAAAA3QAAAA8AAAAAAAAA&#10;AAAAAAAAoQIAAGRycy9kb3ducmV2LnhtbFBLBQYAAAAABAAEAPkAAACUAwAAAAA=&#10;" strokeweight="1.5pt"/>
                        <v:line id="Line 2511" o:spid="_x0000_s1394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SNSsUAAADdAAAADwAAAGRycy9kb3ducmV2LnhtbESPQWvCQBSE7wX/w/KE3uqmtopEVykF&#10;a/FmFMHbI/tM0mTfprsbTf99VxA8DjPzDbNY9aYRF3K+sqzgdZSAIM6trrhQcNivX2YgfEDW2Fgm&#10;BX/kYbUcPC0w1fbKO7pkoRARwj5FBWUIbSqlz0sy6Ee2JY7e2TqDIUpXSO3wGuGmkeMkmUqDFceF&#10;Elv6LCmvs84oOHYZn37qtWuw+9pszsff2r9tlXoe9h9zEIH68Ajf299awftkPIH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SNSsUAAADdAAAADwAAAAAAAAAA&#10;AAAAAAChAgAAZHJzL2Rvd25yZXYueG1sUEsFBgAAAAAEAAQA+QAAAJMDAAAAAA==&#10;" strokeweight="1.5pt"/>
                      </v:group>
                    </v:group>
                  </v:group>
                  <v:group id="Group 2512" o:spid="_x0000_s1395" style="position:absolute;left:9224;top:10519;width:1344;height:1512" coordorigin="9224,10519" coordsize="1344,15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osW8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AaDy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WixbxgAAAN0A&#10;AAAPAAAAAAAAAAAAAAAAAKoCAABkcnMvZG93bnJldi54bWxQSwUGAAAAAAQABAD6AAAAnQMAAAAA&#10;">
                    <v:group id="Group 2513" o:spid="_x0000_s1396" style="position:absolute;left:9387;top:10519;width:1048;height:1468" coordorigin="9387,10519" coordsize="1048,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JwM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yOh9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FonAxgAAAN0A&#10;AAAPAAAAAAAAAAAAAAAAAKoCAABkcnMvZG93bnJldi54bWxQSwUGAAAAAAQABAD6AAAAnQMAAAAA&#10;">
                      <v:shape id="AutoShape 2514" o:spid="_x0000_s1397" type="#_x0000_t114" style="position:absolute;left:9387;top:11615;width:1048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emGsYA&#10;AADdAAAADwAAAGRycy9kb3ducmV2LnhtbESPwWrCQBCG74W+wzKF3uqmthGNrlIEaUFaahS8Dtkx&#10;CWZnw+5W07fvHIQeh3/+b75ZrAbXqQuF2Ho28DzKQBFX3rZcGzjsN09TUDEhW+w8k4FfirBa3t8t&#10;sLD+yju6lKlWAuFYoIEmpb7QOlYNOYwj3xNLdvLBYZIx1NoGvArcdXqcZRPtsGW50GBP64aqc/nj&#10;ROM9P+Yv3zwL5093+NrOSgy71pjHh+FtDirRkP6Xb+0Pa+A1H4uufCMI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2emGsYAAADdAAAADwAAAAAAAAAAAAAAAACYAgAAZHJz&#10;L2Rvd25yZXYueG1sUEsFBgAAAAAEAAQA9QAAAIsDAAAAAA==&#10;" filled="f"/>
                      <v:shape id="AutoShape 2515" o:spid="_x0000_s1398" type="#_x0000_t114" style="position:absolute;left:9387;top:10519;width:1007;height:401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O0VcQA&#10;AADdAAAADwAAAGRycy9kb3ducmV2LnhtbESPQWvCQBCF7wX/wzKCt7qptdKmrtIWleLJ2oLXITtJ&#10;lmZnQ3bU+O9dodDj48373rz5sveNOlEXXWADD+MMFHERrOPKwM/3+v4ZVBRki01gMnChCMvF4G6O&#10;uQ1n/qLTXiqVIBxzNFCLtLnWsajJYxyHljh5Zeg8SpJdpW2H5wT3jZ5k2Ux7dJwaamzpo6bid3/0&#10;6Q0Wkd3BFf3GbUi27+Xj6lAaMxr2b6+ghHr5P/5Lf1oD06fJC9zWJATo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TtFXEAAAA3QAAAA8AAAAAAAAAAAAAAAAAmAIAAGRycy9k&#10;b3ducmV2LnhtbFBLBQYAAAAABAAEAPUAAACJAwAAAAA=&#10;" filled="f"/>
                    </v:group>
                    <v:group id="Group 2516" o:spid="_x0000_s1399" style="position:absolute;left:9224;top:10593;width:1344;height:1438" coordorigin="9224,10593" coordsize="1344,1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aHac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WQ6Dv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mh2nCAAAA3QAAAA8A&#10;AAAAAAAAAAAAAAAAqgIAAGRycy9kb3ducmV2LnhtbFBLBQYAAAAABAAEAPoAAACZAwAAAAA=&#10;">
                      <v:group id="Group 2517" o:spid="_x0000_s1400" style="position:absolute;left:9224;top:10977;width:1036;height:430" coordorigin="10532,9606" coordsize="1036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oi8scAAADdAAAADwAAAGRycy9kb3ducmV2LnhtbESPT2vCQBTE7wW/w/IK&#10;3uomphZJXYNIFQ9SqAqlt0f2mYRk34bsNn++fbdQ6HGYmd8wm2w0jeipc5VlBfEiAkGcW11xoeB2&#10;PTytQTiPrLGxTAomcpBtZw8bTLUd+IP6iy9EgLBLUUHpfZtK6fKSDLqFbYmDd7edQR9kV0jd4RDg&#10;ppHLKHqRBisOCyW2tC8pry/fRsFxwGGXxG/9ub7vp6/r6v3zHJNS88dx9wrC0+j/w3/tk1bwvEpi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Goi8scAAADd&#10;AAAADwAAAAAAAAAAAAAAAACqAgAAZHJzL2Rvd25yZXYueG1sUEsFBgAAAAAEAAQA+gAAAJ4DAAAA&#10;AA==&#10;">
                        <v:shape id="Text Box 2518" o:spid="_x0000_s1401" type="#_x0000_t202" style="position:absolute;left:10532;top:9606;width:10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uyz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2z+MoX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C7LNxQAAAN0AAAAPAAAAAAAAAAAAAAAAAJgCAABkcnMv&#10;ZG93bnJldi54bWxQSwUGAAAAAAQABAD1AAAAig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 xml:space="preserve">F </w:t>
                                </w:r>
                              </w:p>
                            </w:txbxContent>
                          </v:textbox>
                        </v:shape>
                        <v:shape id="AutoShape 2519" o:spid="_x0000_s1402" type="#_x0000_t32" style="position:absolute;left:10650;top:9670;width:1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yYb8gAAADdAAAADwAAAGRycy9kb3ducmV2LnhtbESPQUsDMRSE74L/ITzBi9hsWyuyNi2l&#10;VemhPXQVz8/Nc7Ps5mWbxO3qrzdCweMwM98w8+VgW9GTD7VjBeNRBoK4dLrmSsHb6/PtA4gQkTW2&#10;jknBNwVYLi4v5phrd+ID9UWsRIJwyFGBibHLpQylIYth5Dri5H06bzEm6SupPZ4S3LZykmX30mLN&#10;acFgR2tDZVN8WQUF+sNP//JuNsedbJ4+tvv+ptkrdX01rB5BRBrif/jc3moFd7PpFP7ep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ZyYb8gAAADdAAAADwAAAAAA&#10;AAAAAAAAAAChAgAAZHJzL2Rvd25yZXYueG1sUEsFBgAAAAAEAAQA+QAAAJYDAAAAAA==&#10;">
                          <v:stroke endarrow="classic"/>
                        </v:shape>
                      </v:group>
                      <v:group id="Group 2520" o:spid="_x0000_s1403" style="position:absolute;left:9963;top:10982;width:605;height:43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2Bas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kOp7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HYFqxgAAAN0A&#10;AAAPAAAAAAAAAAAAAAAAAKoCAABkcnMvZG93bnJldi54bWxQSwUGAAAAAAQABAD6AAAAnQMAAAAA&#10;">
                        <v:shape id="Text Box 2521" o:spid="_x0000_s1404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IqucUA&#10;AADdAAAADwAAAGRycy9kb3ducmV2LnhtbESPT2vCQBTE74LfYXmCN931T0qNriItBU+W2lbw9sg+&#10;k2D2bchuTfz2bkHwOMzMb5jVprOVuFLjS8caJmMFgjhzpuRcw8/3x+gVhA/IBivHpOFGHjbrfm+F&#10;qXEtf9H1EHIRIexT1FCEUKdS+qwgi37sauLonV1jMUTZ5NI02Ea4reRUqRdpseS4UGBNbwVll8Of&#10;1fC7P5+Oc/WZv9ukbl2nJNuF1Ho46LZLEIG68Aw/2jujYZ7MEv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4iq5xQAAAN0AAAAPAAAAAAAAAAAAAAAAAJgCAABkcnMv&#10;ZG93bnJldi54bWxQSwUGAAAAAAQABAD1AAAAigMAAAAA&#10;" filled="f" stroked="f">
                          <v:textbox>
                            <w:txbxContent>
                              <w:p w:rsidR="00D3457E" w:rsidRPr="00BD12B2" w:rsidRDefault="00D3457E" w:rsidP="00996ED9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AutoShape 2522" o:spid="_x0000_s1405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s798gAAADdAAAADwAAAGRycy9kb3ducmV2LnhtbESPQUsDMRSE74L/ITyhF7FZqxZZmxZR&#10;Kz20h26L5+fmuVl287Imcbv11zcFweMwM98ws8VgW9GTD7VjBbfjDARx6XTNlYL9bnnzCCJEZI2t&#10;Y1JwpACL+eXFDHPtDrylvoiVSBAOOSowMXa5lKE0ZDGMXUecvC/nLcYkfSW1x0OC21ZOsmwqLdac&#10;Fgx29GKobIofq6BAv/3t3z/M6/daNm+fq01/3WyUGl0Nz08gIg3xP/zXXmkF9w93Uzi/SU9Azk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es798gAAADdAAAADwAAAAAA&#10;AAAAAAAAAAChAgAAZHJzL2Rvd25yZXYueG1sUEsFBgAAAAAEAAQA+QAAAJYDAAAAAA==&#10;">
                          <v:stroke endarrow="classic"/>
                        </v:shape>
                      </v:group>
                      <v:shape id="Text Box 2523" o:spid="_x0000_s1406" type="#_x0000_t202" style="position:absolute;left:9706;top:10593;width:46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wRVcYA&#10;AADdAAAADwAAAGRycy9kb3ducmV2LnhtbESPW2sCMRSE3wv9D+EUfKuJt1bXjSIWoU9KbSv4dtic&#10;veDmZNmk7vrvG6HQx2FmvmHSdW9rcaXWV441jIYKBHHmTMWFhq/P3fMchA/IBmvHpOFGHtarx4cU&#10;E+M6/qDrMRQiQtgnqKEMoUmk9FlJFv3QNcTRy11rMUTZFtK02EW4reVYqRdpseK4UGJD25Kyy/HH&#10;avje5+fTVB2KNztrOtcryXYhtR489ZsliEB9+A//td+Nhuls8gr3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3wRVcYAAADdAAAADwAAAAAAAAAAAAAAAACYAgAAZHJz&#10;L2Rvd25yZXYueG1sUEsFBgAAAAAEAAQA9QAAAIsDAAAAAA=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2524" o:spid="_x0000_s1407" type="#_x0000_t202" style="position:absolute;left:9706;top:11601;width:46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OFJ8IA&#10;AADdAAAADwAAAGRycy9kb3ducmV2LnhtbERPyWrDMBC9B/oPYgK5NVK20rqWTUkI5NSStAn0Nljj&#10;hVojYymx+/fVoZDj4+1pPtpW3Kj3jWMNi7kCQVw403Cl4etz//gMwgdkg61j0vBLHvLsYZJiYtzA&#10;R7qdQiViCPsENdQhdImUvqjJop+7jjhypesthgj7SpoehxhuW7lU6klabDg21NjRtqbi53S1Gs7v&#10;5fdlrT6qnd10gxuVZPsitZ5Nx7dXEIHGcBf/uw9Gw3qzinPjm/gE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44UnwgAAAN0AAAAPAAAAAAAAAAAAAAAAAJgCAABkcnMvZG93&#10;bnJldi54bWxQSwUGAAAAAAQABAD1AAAAhw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2526" o:spid="_x0000_s1408" type="#_x0000_t202" style="position:absolute;left:9441;top:11293;width:45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P6XMIA&#10;AADdAAAADwAAAGRycy9kb3ducmV2LnhtbERPz2vCMBS+D/wfwhN2WxNHHbOaFnEIO22sU8Hbo3m2&#10;xealNNF2//1yGOz48f3eFJPtxJ0G3zrWsEgUCOLKmZZrDYfv/dMrCB+QDXaOScMPeSjy2cMGM+NG&#10;/qJ7GWoRQ9hnqKEJoc+k9FVDFn3ieuLIXdxgMUQ41NIMOMZw28lnpV6kxZZjQ4M97RqqruXNajh+&#10;XM6nVH3Wb3bZj25Sku1Kav04n7ZrEIGm8C/+c78bDeky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/pcwgAAAN0AAAAPAAAAAAAAAAAAAAAAAJgCAABkcnMvZG93&#10;bnJldi54bWxQSwUGAAAAAAQABAD1AAAAhw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6ED9" w:rsidRPr="00961291" w:rsidRDefault="00996ED9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</w:r>
    </w:p>
    <w:p w:rsidR="0009205B" w:rsidRPr="00961291" w:rsidRDefault="0009205B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  <w:t>A. hình a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B. hình b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C. hình c.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D. hình d.</w:t>
      </w:r>
    </w:p>
    <w:p w:rsidR="004B63CD" w:rsidRPr="00961291" w:rsidRDefault="004B63CD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</w:rPr>
        <w:t>Một electron bay vào không gian có từ trường đều có cảm ứng từ B = 0,2 T với vận tốc ban đầu v</w:t>
      </w:r>
      <w:r w:rsidRPr="00961291">
        <w:rPr>
          <w:b w:val="0"/>
          <w:vertAlign w:val="subscript"/>
        </w:rPr>
        <w:t>o</w:t>
      </w:r>
      <w:r w:rsidRPr="00961291">
        <w:rPr>
          <w:b w:val="0"/>
        </w:rPr>
        <w:t> = 2.10</w:t>
      </w:r>
      <w:r w:rsidRPr="00961291">
        <w:rPr>
          <w:b w:val="0"/>
          <w:vertAlign w:val="superscript"/>
        </w:rPr>
        <w:t>5</w:t>
      </w:r>
      <w:r w:rsidRPr="00961291">
        <w:rPr>
          <w:b w:val="0"/>
        </w:rPr>
        <w:t> m/s vuông góc với véc - tơ cảm ứng từ. Lực Lorenxo tác dụng vào electron là</w:t>
      </w:r>
    </w:p>
    <w:p w:rsidR="004B63CD" w:rsidRPr="00961291" w:rsidRDefault="004B63CD" w:rsidP="00122456">
      <w:pPr>
        <w:pStyle w:val="Style4"/>
        <w:keepNext/>
        <w:widowControl w:val="0"/>
        <w:tabs>
          <w:tab w:val="left" w:pos="284"/>
        </w:tabs>
        <w:rPr>
          <w:b w:val="0"/>
          <w:lang w:val="vi-VN"/>
        </w:rPr>
      </w:pPr>
      <w:r w:rsidRPr="00961291">
        <w:rPr>
          <w:b w:val="0"/>
        </w:rPr>
        <w:tab/>
        <w:t>A. 6,4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> N.       </w:t>
      </w:r>
      <w:r w:rsidRPr="00961291">
        <w:rPr>
          <w:b w:val="0"/>
        </w:rPr>
        <w:tab/>
      </w:r>
      <w:r w:rsidRPr="00961291">
        <w:rPr>
          <w:b w:val="0"/>
        </w:rPr>
        <w:tab/>
        <w:t>B. 3,2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 xml:space="preserve"> N.        </w:t>
      </w:r>
      <w:r w:rsidRPr="00961291">
        <w:rPr>
          <w:b w:val="0"/>
        </w:rPr>
        <w:tab/>
        <w:t>C. 4,8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 xml:space="preserve"> N.        </w:t>
      </w:r>
      <w:r w:rsidRPr="00961291">
        <w:rPr>
          <w:b w:val="0"/>
        </w:rPr>
        <w:tab/>
        <w:t>D. 5,4.10</w:t>
      </w:r>
      <w:r w:rsidRPr="00961291">
        <w:rPr>
          <w:b w:val="0"/>
          <w:vertAlign w:val="superscript"/>
        </w:rPr>
        <w:t>-5</w:t>
      </w:r>
      <w:r w:rsidRPr="00961291">
        <w:rPr>
          <w:b w:val="0"/>
        </w:rPr>
        <w:t> N.</w:t>
      </w:r>
    </w:p>
    <w:p w:rsidR="004B63CD" w:rsidRPr="00961291" w:rsidRDefault="004B63CD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</w:rPr>
        <w:t>Một hạt proton chuyển động với vận tốc 2.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> m/s vào vùng không gian có từ trường đều B = 0,02 T theo hướng hợp với véc - tơ cảm ứng từ một góc 30°. Biết điện tích của hạt proton là 1,6.10</w:t>
      </w:r>
      <w:r w:rsidRPr="00961291">
        <w:rPr>
          <w:b w:val="0"/>
          <w:vertAlign w:val="superscript"/>
        </w:rPr>
        <w:t>-19</w:t>
      </w:r>
      <w:r w:rsidRPr="00961291">
        <w:rPr>
          <w:b w:val="0"/>
        </w:rPr>
        <w:t> C. Lực Lorenxo tác dụng lên proton là</w:t>
      </w:r>
    </w:p>
    <w:p w:rsidR="004B63CD" w:rsidRPr="00961291" w:rsidRDefault="004B63CD" w:rsidP="00122456">
      <w:pPr>
        <w:pStyle w:val="Style4"/>
        <w:keepNext/>
        <w:widowControl w:val="0"/>
        <w:tabs>
          <w:tab w:val="left" w:pos="284"/>
        </w:tabs>
        <w:rPr>
          <w:b w:val="0"/>
          <w:lang w:val="vi-VN"/>
        </w:rPr>
      </w:pPr>
      <w:r w:rsidRPr="00961291">
        <w:rPr>
          <w:b w:val="0"/>
        </w:rPr>
        <w:tab/>
        <w:t>A. 2,4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 xml:space="preserve"> N.        </w:t>
      </w:r>
      <w:r w:rsidRPr="00961291">
        <w:rPr>
          <w:b w:val="0"/>
        </w:rPr>
        <w:tab/>
        <w:t>B. 3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 xml:space="preserve"> N.        </w:t>
      </w:r>
      <w:r w:rsidRPr="00961291">
        <w:rPr>
          <w:b w:val="0"/>
        </w:rPr>
        <w:tab/>
        <w:t>C. 3,2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 xml:space="preserve"> N.        </w:t>
      </w:r>
      <w:r w:rsidRPr="00961291">
        <w:rPr>
          <w:b w:val="0"/>
        </w:rPr>
        <w:tab/>
        <w:t>D. 2.6.10</w:t>
      </w:r>
      <w:r w:rsidRPr="00961291">
        <w:rPr>
          <w:b w:val="0"/>
          <w:vertAlign w:val="superscript"/>
        </w:rPr>
        <w:t>-15</w:t>
      </w:r>
      <w:r w:rsidRPr="00961291">
        <w:rPr>
          <w:b w:val="0"/>
        </w:rPr>
        <w:t> N.</w:t>
      </w:r>
    </w:p>
    <w:p w:rsidR="004B63CD" w:rsidRPr="00961291" w:rsidRDefault="004B63CD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</w:rPr>
        <w:t>Một electron bay vuông góc với các đường sức từ của một từ trường đều có độ lớn 5.10</w:t>
      </w:r>
      <w:r w:rsidRPr="00961291">
        <w:rPr>
          <w:b w:val="0"/>
          <w:vertAlign w:val="superscript"/>
        </w:rPr>
        <w:t>-2</w:t>
      </w:r>
      <w:r w:rsidRPr="00961291">
        <w:rPr>
          <w:b w:val="0"/>
        </w:rPr>
        <w:t> T thì chịu một lực Lorenxo có độ lớn 1,6.10</w:t>
      </w:r>
      <w:r w:rsidRPr="00961291">
        <w:rPr>
          <w:b w:val="0"/>
          <w:vertAlign w:val="superscript"/>
        </w:rPr>
        <w:t>-14</w:t>
      </w:r>
      <w:r w:rsidRPr="00961291">
        <w:rPr>
          <w:b w:val="0"/>
        </w:rPr>
        <w:t> N. Vận tốc của eletron khi bay vào là</w:t>
      </w:r>
    </w:p>
    <w:p w:rsidR="004B63CD" w:rsidRPr="00961291" w:rsidRDefault="004B63CD" w:rsidP="00122456">
      <w:pPr>
        <w:pStyle w:val="Style4"/>
        <w:keepNext/>
        <w:widowControl w:val="0"/>
        <w:tabs>
          <w:tab w:val="left" w:pos="284"/>
        </w:tabs>
        <w:rPr>
          <w:b w:val="0"/>
          <w:lang w:val="vi-VN"/>
        </w:rPr>
      </w:pPr>
      <w:r w:rsidRPr="00961291">
        <w:rPr>
          <w:b w:val="0"/>
        </w:rPr>
        <w:tab/>
        <w:t>A. 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 xml:space="preserve"> m/s.        </w:t>
      </w:r>
      <w:r w:rsidRPr="00961291">
        <w:rPr>
          <w:b w:val="0"/>
        </w:rPr>
        <w:tab/>
      </w:r>
      <w:r w:rsidRPr="00961291">
        <w:rPr>
          <w:b w:val="0"/>
        </w:rPr>
        <w:tab/>
        <w:t>B. 2.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 xml:space="preserve"> m/s.        </w:t>
      </w:r>
      <w:r w:rsidRPr="00961291">
        <w:rPr>
          <w:b w:val="0"/>
        </w:rPr>
        <w:tab/>
        <w:t>C. 2,5.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 xml:space="preserve"> m/s.        </w:t>
      </w:r>
      <w:r w:rsidR="00CB0751" w:rsidRPr="00961291">
        <w:rPr>
          <w:b w:val="0"/>
        </w:rPr>
        <w:tab/>
      </w:r>
      <w:r w:rsidRPr="00961291">
        <w:rPr>
          <w:b w:val="0"/>
        </w:rPr>
        <w:t>D. 3.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> m/s.</w:t>
      </w:r>
    </w:p>
    <w:p w:rsidR="00CB0751" w:rsidRPr="00961291" w:rsidRDefault="00CB0751" w:rsidP="00122456">
      <w:pPr>
        <w:pStyle w:val="ListParagraph"/>
        <w:keepNext/>
        <w:widowControl w:val="0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>Một điện tích q = 3,2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-19</w:t>
      </w:r>
      <w:r w:rsidRPr="00961291">
        <w:rPr>
          <w:rFonts w:ascii="Times New Roman" w:hAnsi="Times New Roman"/>
          <w:sz w:val="24"/>
          <w:szCs w:val="24"/>
        </w:rPr>
        <w:t>C đang chuyển động với vận tốc v = 5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6</w:t>
      </w:r>
      <w:r w:rsidRPr="00961291">
        <w:rPr>
          <w:rFonts w:ascii="Times New Roman" w:hAnsi="Times New Roman"/>
          <w:sz w:val="24"/>
          <w:szCs w:val="24"/>
        </w:rPr>
        <w:t>m/s thì gặp miền không gian từ trường đều B = 0,036T có hướng vuông góc với vận tốc. Tính độ lớn lực Lorenxơ tác dụng lên điện tích:</w:t>
      </w:r>
      <w:r w:rsidRPr="00961291">
        <w:rPr>
          <w:rFonts w:ascii="Times New Roman" w:hAnsi="Times New Roman"/>
          <w:sz w:val="24"/>
          <w:szCs w:val="24"/>
          <w:lang w:val="vi-VN"/>
        </w:rPr>
        <w:t xml:space="preserve">  </w:t>
      </w:r>
    </w:p>
    <w:p w:rsidR="00CB0751" w:rsidRPr="00961291" w:rsidRDefault="00CB0751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  <w:t>A. 5,76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-14</w:t>
      </w:r>
      <w:r w:rsidRPr="00961291">
        <w:rPr>
          <w:rFonts w:ascii="Times New Roman" w:hAnsi="Times New Roman"/>
          <w:sz w:val="24"/>
          <w:szCs w:val="24"/>
        </w:rPr>
        <w:t xml:space="preserve">N   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  <w:lang w:val="vi-VN"/>
        </w:rPr>
        <w:t xml:space="preserve">  </w:t>
      </w:r>
      <w:r w:rsidRPr="00961291">
        <w:rPr>
          <w:rFonts w:ascii="Times New Roman" w:hAnsi="Times New Roman"/>
          <w:sz w:val="24"/>
          <w:szCs w:val="24"/>
        </w:rPr>
        <w:tab/>
        <w:t>B. 5,76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-15</w:t>
      </w:r>
      <w:r w:rsidRPr="00961291">
        <w:rPr>
          <w:rFonts w:ascii="Times New Roman" w:hAnsi="Times New Roman"/>
          <w:sz w:val="24"/>
          <w:szCs w:val="24"/>
        </w:rPr>
        <w:t xml:space="preserve">N   </w:t>
      </w:r>
      <w:r w:rsidRPr="00961291">
        <w:rPr>
          <w:rFonts w:ascii="Times New Roman" w:hAnsi="Times New Roman"/>
          <w:sz w:val="24"/>
          <w:szCs w:val="24"/>
        </w:rPr>
        <w:tab/>
        <w:t>C. 2,88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-14</w:t>
      </w:r>
      <w:r w:rsidRPr="00961291">
        <w:rPr>
          <w:rFonts w:ascii="Times New Roman" w:hAnsi="Times New Roman"/>
          <w:sz w:val="24"/>
          <w:szCs w:val="24"/>
        </w:rPr>
        <w:t xml:space="preserve">N </w:t>
      </w:r>
      <w:r w:rsidRPr="00961291">
        <w:rPr>
          <w:rFonts w:ascii="Times New Roman" w:hAnsi="Times New Roman"/>
          <w:sz w:val="24"/>
          <w:szCs w:val="24"/>
        </w:rPr>
        <w:tab/>
        <w:t>D. 2,88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-15</w:t>
      </w:r>
      <w:r w:rsidRPr="00961291">
        <w:rPr>
          <w:rFonts w:ascii="Times New Roman" w:hAnsi="Times New Roman"/>
          <w:sz w:val="24"/>
          <w:szCs w:val="24"/>
        </w:rPr>
        <w:t>N</w:t>
      </w:r>
    </w:p>
    <w:p w:rsidR="00CB0751" w:rsidRPr="00961291" w:rsidRDefault="00CB0751" w:rsidP="00122456">
      <w:pPr>
        <w:pStyle w:val="ListParagraph"/>
        <w:keepNext/>
        <w:widowControl w:val="0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>Một electron chuyển động với vận tốc 2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6</w:t>
      </w:r>
      <w:r w:rsidRPr="00961291">
        <w:rPr>
          <w:rFonts w:ascii="Times New Roman" w:hAnsi="Times New Roman"/>
          <w:sz w:val="24"/>
          <w:szCs w:val="24"/>
        </w:rPr>
        <w:t>m/s vào trong từ trường đều B = 0,01T chịu tác dụng của lực Lorenxơ 16.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-16</w:t>
      </w:r>
      <w:r w:rsidRPr="00961291">
        <w:rPr>
          <w:rFonts w:ascii="Times New Roman" w:hAnsi="Times New Roman"/>
          <w:sz w:val="24"/>
          <w:szCs w:val="24"/>
        </w:rPr>
        <w:t>N</w:t>
      </w:r>
      <w:r w:rsidRPr="00961291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961291">
        <w:rPr>
          <w:rFonts w:ascii="Times New Roman" w:hAnsi="Times New Roman"/>
          <w:sz w:val="24"/>
          <w:szCs w:val="24"/>
        </w:rPr>
        <w:t>. Góc hợp bởi véctơ vận tốc và hướng đường sức từ trường là:</w:t>
      </w:r>
    </w:p>
    <w:p w:rsidR="00CB0751" w:rsidRPr="00961291" w:rsidRDefault="00CB0751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sz w:val="24"/>
          <w:szCs w:val="24"/>
        </w:rPr>
        <w:tab/>
        <w:t>A. 60</w:t>
      </w:r>
      <w:r w:rsidRPr="00961291">
        <w:rPr>
          <w:rFonts w:ascii="Times New Roman" w:hAnsi="Times New Roman"/>
          <w:sz w:val="24"/>
          <w:szCs w:val="24"/>
          <w:vertAlign w:val="superscript"/>
        </w:rPr>
        <w:t>0</w:t>
      </w:r>
      <w:r w:rsidRPr="00961291">
        <w:rPr>
          <w:rFonts w:ascii="Times New Roman" w:hAnsi="Times New Roman"/>
          <w:sz w:val="24"/>
          <w:szCs w:val="24"/>
        </w:rPr>
        <w:t xml:space="preserve">   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  <w:lang w:val="vi-VN"/>
        </w:rPr>
        <w:tab/>
      </w:r>
      <w:r w:rsidRPr="00961291">
        <w:rPr>
          <w:rFonts w:ascii="Times New Roman" w:hAnsi="Times New Roman"/>
          <w:sz w:val="24"/>
          <w:szCs w:val="24"/>
        </w:rPr>
        <w:t>B. 30</w:t>
      </w:r>
      <w:r w:rsidRPr="00961291">
        <w:rPr>
          <w:rFonts w:ascii="Times New Roman" w:hAnsi="Times New Roman"/>
          <w:sz w:val="24"/>
          <w:szCs w:val="24"/>
          <w:vertAlign w:val="superscript"/>
        </w:rPr>
        <w:t>0</w:t>
      </w:r>
      <w:r w:rsidRPr="00961291">
        <w:rPr>
          <w:rFonts w:ascii="Times New Roman" w:hAnsi="Times New Roman"/>
          <w:sz w:val="24"/>
          <w:szCs w:val="24"/>
        </w:rPr>
        <w:t xml:space="preserve">  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C. 90</w:t>
      </w:r>
      <w:r w:rsidRPr="00961291">
        <w:rPr>
          <w:rFonts w:ascii="Times New Roman" w:hAnsi="Times New Roman"/>
          <w:sz w:val="24"/>
          <w:szCs w:val="24"/>
          <w:vertAlign w:val="superscript"/>
        </w:rPr>
        <w:t>0</w:t>
      </w:r>
      <w:r w:rsidRPr="00961291">
        <w:rPr>
          <w:rFonts w:ascii="Times New Roman" w:hAnsi="Times New Roman"/>
          <w:sz w:val="24"/>
          <w:szCs w:val="24"/>
        </w:rPr>
        <w:t xml:space="preserve">   </w:t>
      </w:r>
      <w:r w:rsidRPr="00961291">
        <w:rPr>
          <w:rFonts w:ascii="Times New Roman" w:hAnsi="Times New Roman"/>
          <w:sz w:val="24"/>
          <w:szCs w:val="24"/>
        </w:rPr>
        <w:tab/>
      </w:r>
      <w:r w:rsidRPr="00961291">
        <w:rPr>
          <w:rFonts w:ascii="Times New Roman" w:hAnsi="Times New Roman"/>
          <w:sz w:val="24"/>
          <w:szCs w:val="24"/>
        </w:rPr>
        <w:tab/>
        <w:t>D.45</w:t>
      </w:r>
      <w:r w:rsidRPr="00961291">
        <w:rPr>
          <w:rFonts w:ascii="Times New Roman" w:hAnsi="Times New Roman"/>
          <w:sz w:val="24"/>
          <w:szCs w:val="24"/>
          <w:vertAlign w:val="superscript"/>
        </w:rPr>
        <w:t>0</w:t>
      </w:r>
      <w:r w:rsidRPr="00961291">
        <w:rPr>
          <w:rFonts w:ascii="Times New Roman" w:hAnsi="Times New Roman"/>
          <w:sz w:val="24"/>
          <w:szCs w:val="24"/>
          <w:vertAlign w:val="superscript"/>
          <w:lang w:val="vi-VN"/>
        </w:rPr>
        <w:t xml:space="preserve"> </w:t>
      </w:r>
    </w:p>
    <w:p w:rsidR="00122456" w:rsidRPr="00961291" w:rsidRDefault="00122456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fr-FR"/>
        </w:rPr>
        <w:t xml:space="preserve">Một electron bay vuông góc với các đường sức vào một từ trường đều độ lớn </w:t>
      </w:r>
      <w:r w:rsidRPr="00961291">
        <w:rPr>
          <w:b w:val="0"/>
          <w:lang w:val="vi-VN"/>
        </w:rPr>
        <w:t>1</w:t>
      </w:r>
      <w:r w:rsidRPr="00961291">
        <w:rPr>
          <w:b w:val="0"/>
          <w:lang w:val="fr-FR"/>
        </w:rPr>
        <w:t xml:space="preserve"> mT thì chịu một lực Lorenxơ có độ lớn 1,6.10</w:t>
      </w:r>
      <w:r w:rsidRPr="00961291">
        <w:rPr>
          <w:b w:val="0"/>
          <w:vertAlign w:val="superscript"/>
          <w:lang w:val="fr-FR"/>
        </w:rPr>
        <w:t>-12</w:t>
      </w:r>
      <w:r w:rsidRPr="00961291">
        <w:rPr>
          <w:b w:val="0"/>
          <w:lang w:val="fr-FR"/>
        </w:rPr>
        <w:t xml:space="preserve"> N. Vận tốc của electron là</w:t>
      </w:r>
    </w:p>
    <w:p w:rsidR="00122456" w:rsidRPr="00961291" w:rsidRDefault="00122456" w:rsidP="00122456">
      <w:pPr>
        <w:pStyle w:val="Style4"/>
        <w:keepNext/>
        <w:widowControl w:val="0"/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fr-FR"/>
        </w:rPr>
        <w:tab/>
      </w:r>
      <w:r w:rsidRPr="00961291">
        <w:rPr>
          <w:b w:val="0"/>
        </w:rPr>
        <w:t>A. 10</w:t>
      </w:r>
      <w:r w:rsidRPr="00961291">
        <w:rPr>
          <w:b w:val="0"/>
          <w:vertAlign w:val="superscript"/>
        </w:rPr>
        <w:t>9</w:t>
      </w:r>
      <w:r w:rsidRPr="00961291">
        <w:rPr>
          <w:b w:val="0"/>
        </w:rPr>
        <w:t xml:space="preserve"> m/s.</w:t>
      </w:r>
      <w:r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  <w:t>B. 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 xml:space="preserve"> m/s.</w:t>
      </w:r>
      <w:r w:rsidRPr="00961291">
        <w:rPr>
          <w:b w:val="0"/>
        </w:rPr>
        <w:tab/>
      </w:r>
      <w:r w:rsidRPr="00961291">
        <w:rPr>
          <w:b w:val="0"/>
        </w:rPr>
        <w:tab/>
        <w:t>C. 1,6.10</w:t>
      </w:r>
      <w:r w:rsidRPr="00961291">
        <w:rPr>
          <w:b w:val="0"/>
          <w:vertAlign w:val="superscript"/>
        </w:rPr>
        <w:t>6</w:t>
      </w:r>
      <w:r w:rsidRPr="00961291">
        <w:rPr>
          <w:b w:val="0"/>
        </w:rPr>
        <w:t xml:space="preserve"> m/s.</w:t>
      </w:r>
      <w:r w:rsidRPr="00961291">
        <w:rPr>
          <w:b w:val="0"/>
        </w:rPr>
        <w:tab/>
      </w:r>
      <w:r w:rsidRPr="00961291">
        <w:rPr>
          <w:b w:val="0"/>
        </w:rPr>
        <w:tab/>
        <w:t>D. 1,6.10</w:t>
      </w:r>
      <w:r w:rsidRPr="00961291">
        <w:rPr>
          <w:b w:val="0"/>
          <w:vertAlign w:val="superscript"/>
        </w:rPr>
        <w:t>9</w:t>
      </w:r>
      <w:r w:rsidRPr="00961291">
        <w:rPr>
          <w:b w:val="0"/>
        </w:rPr>
        <w:t xml:space="preserve"> m/s.</w:t>
      </w:r>
    </w:p>
    <w:p w:rsidR="003B4E5B" w:rsidRPr="00961291" w:rsidRDefault="003B4E5B" w:rsidP="00122456">
      <w:pPr>
        <w:pStyle w:val="Style4"/>
        <w:keepNext/>
        <w:widowControl w:val="0"/>
        <w:numPr>
          <w:ilvl w:val="0"/>
          <w:numId w:val="4"/>
        </w:numPr>
        <w:tabs>
          <w:tab w:val="left" w:pos="284"/>
        </w:tabs>
        <w:rPr>
          <w:b w:val="0"/>
          <w:lang w:val="vi-VN"/>
        </w:rPr>
      </w:pPr>
      <w:r w:rsidRPr="00961291">
        <w:rPr>
          <w:b w:val="0"/>
          <w:lang w:val="vi-VN"/>
        </w:rPr>
        <w:t>Một điện tích 10</w:t>
      </w:r>
      <w:r w:rsidRPr="00961291">
        <w:rPr>
          <w:b w:val="0"/>
          <w:vertAlign w:val="superscript"/>
          <w:lang w:val="vi-VN"/>
        </w:rPr>
        <w:t>-6</w:t>
      </w:r>
      <w:r w:rsidRPr="00961291">
        <w:rPr>
          <w:b w:val="0"/>
          <w:lang w:val="vi-VN"/>
        </w:rPr>
        <w:t xml:space="preserve"> C bay với vận tốc 10</w:t>
      </w:r>
      <w:r w:rsidRPr="00961291">
        <w:rPr>
          <w:b w:val="0"/>
          <w:vertAlign w:val="superscript"/>
          <w:lang w:val="vi-VN"/>
        </w:rPr>
        <w:t>4</w:t>
      </w:r>
      <w:r w:rsidR="00A35836" w:rsidRPr="00961291">
        <w:rPr>
          <w:b w:val="0"/>
          <w:lang w:val="vi-VN"/>
        </w:rPr>
        <w:t xml:space="preserve"> m/s </w:t>
      </w:r>
      <w:r w:rsidR="00A35836" w:rsidRPr="00961291">
        <w:rPr>
          <w:b w:val="0"/>
        </w:rPr>
        <w:t>x</w:t>
      </w:r>
      <w:r w:rsidRPr="00961291">
        <w:rPr>
          <w:b w:val="0"/>
          <w:lang w:val="vi-VN"/>
        </w:rPr>
        <w:t>iên góc 30</w:t>
      </w:r>
      <w:r w:rsidRPr="00961291">
        <w:rPr>
          <w:b w:val="0"/>
          <w:vertAlign w:val="superscript"/>
          <w:lang w:val="vi-VN"/>
        </w:rPr>
        <w:t xml:space="preserve">0 </w:t>
      </w:r>
      <w:r w:rsidRPr="00961291">
        <w:rPr>
          <w:b w:val="0"/>
          <w:lang w:val="vi-VN"/>
        </w:rPr>
        <w:t xml:space="preserve"> so với các đường sức từ vào một từ trường đều có độ lớn 0,5 T. Độ lớn lực Lo – ren – xơ tác dụng lên điện tích là</w:t>
      </w:r>
      <w:r w:rsidR="00A35836" w:rsidRPr="00961291">
        <w:rPr>
          <w:b w:val="0"/>
        </w:rPr>
        <w:t>:</w:t>
      </w:r>
    </w:p>
    <w:p w:rsidR="003B4E5B" w:rsidRPr="00961291" w:rsidRDefault="00D13365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1291">
        <w:rPr>
          <w:rFonts w:ascii="Times New Roman" w:hAnsi="Times New Roman" w:cs="Times New Roman"/>
          <w:sz w:val="24"/>
          <w:szCs w:val="24"/>
        </w:rPr>
        <w:tab/>
      </w:r>
      <w:r w:rsidR="003B4E5B" w:rsidRPr="00961291">
        <w:rPr>
          <w:rFonts w:ascii="Times New Roman" w:hAnsi="Times New Roman" w:cs="Times New Roman"/>
          <w:sz w:val="24"/>
          <w:szCs w:val="24"/>
        </w:rPr>
        <w:t>A. 2,5 mN.</w:t>
      </w:r>
      <w:r w:rsidR="003B4E5B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3B4E5B" w:rsidRPr="00961291">
        <w:rPr>
          <w:rFonts w:ascii="Times New Roman" w:hAnsi="Times New Roman" w:cs="Times New Roman"/>
          <w:sz w:val="24"/>
          <w:szCs w:val="24"/>
        </w:rPr>
        <w:t>B. 25</w:t>
      </w:r>
      <w:r w:rsidR="003B4E5B" w:rsidRPr="00961291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44" type="#_x0000_t75" style="width:17.25pt;height:16pt" o:ole="">
            <v:imagedata r:id="rId35" o:title=""/>
          </v:shape>
          <o:OLEObject Type="Embed" ProgID="Equation.3" ShapeID="_x0000_i1044" DrawAspect="Content" ObjectID="_1646997955" r:id="rId36"/>
        </w:object>
      </w:r>
      <w:r w:rsidR="003B4E5B" w:rsidRPr="00961291">
        <w:rPr>
          <w:rFonts w:ascii="Times New Roman" w:hAnsi="Times New Roman" w:cs="Times New Roman"/>
          <w:sz w:val="24"/>
          <w:szCs w:val="24"/>
        </w:rPr>
        <w:t xml:space="preserve"> mN.</w:t>
      </w:r>
      <w:r w:rsidR="003B4E5B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3B4E5B" w:rsidRPr="00961291">
        <w:rPr>
          <w:rFonts w:ascii="Times New Roman" w:hAnsi="Times New Roman" w:cs="Times New Roman"/>
          <w:sz w:val="24"/>
          <w:szCs w:val="24"/>
        </w:rPr>
        <w:t>C. 25 N.</w:t>
      </w:r>
      <w:r w:rsidR="003B4E5B" w:rsidRPr="00961291">
        <w:rPr>
          <w:rFonts w:ascii="Times New Roman" w:hAnsi="Times New Roman" w:cs="Times New Roman"/>
          <w:sz w:val="24"/>
          <w:szCs w:val="24"/>
        </w:rPr>
        <w:tab/>
      </w:r>
      <w:r w:rsidRPr="00961291">
        <w:rPr>
          <w:rFonts w:ascii="Times New Roman" w:hAnsi="Times New Roman" w:cs="Times New Roman"/>
          <w:sz w:val="24"/>
          <w:szCs w:val="24"/>
        </w:rPr>
        <w:tab/>
      </w:r>
      <w:r w:rsidR="003B4E5B" w:rsidRPr="00961291">
        <w:rPr>
          <w:rFonts w:ascii="Times New Roman" w:hAnsi="Times New Roman" w:cs="Times New Roman"/>
          <w:sz w:val="24"/>
          <w:szCs w:val="24"/>
        </w:rPr>
        <w:t>D. 2,5 N.</w:t>
      </w:r>
    </w:p>
    <w:p w:rsidR="00D74BDF" w:rsidRPr="00961291" w:rsidRDefault="004812ED" w:rsidP="00122456">
      <w:pPr>
        <w:keepNext/>
        <w:widowControl w:val="0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1291">
        <w:rPr>
          <w:rFonts w:ascii="Times New Roman" w:hAnsi="Times New Roman" w:cs="Times New Roman"/>
          <w:b/>
          <w:sz w:val="24"/>
          <w:szCs w:val="24"/>
        </w:rPr>
        <w:t>I</w:t>
      </w:r>
      <w:r w:rsidR="00C51090" w:rsidRPr="00961291">
        <w:rPr>
          <w:rFonts w:ascii="Times New Roman" w:hAnsi="Times New Roman" w:cs="Times New Roman"/>
          <w:b/>
          <w:sz w:val="24"/>
          <w:szCs w:val="24"/>
        </w:rPr>
        <w:t>I/ PHẦ</w:t>
      </w:r>
      <w:r w:rsidR="00E764FF" w:rsidRPr="00961291">
        <w:rPr>
          <w:rFonts w:ascii="Times New Roman" w:hAnsi="Times New Roman" w:cs="Times New Roman"/>
          <w:b/>
          <w:sz w:val="24"/>
          <w:szCs w:val="24"/>
        </w:rPr>
        <w:t>N TỤ LUẬN</w:t>
      </w:r>
    </w:p>
    <w:p w:rsidR="00E26E94" w:rsidRPr="00961291" w:rsidRDefault="00E764FF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t>Bài 1:</w:t>
      </w:r>
      <w:r w:rsidRPr="00961291">
        <w:rPr>
          <w:b w:val="0"/>
        </w:rPr>
        <w:t xml:space="preserve"> </w:t>
      </w:r>
      <w:r w:rsidR="00996ED9" w:rsidRPr="00961291">
        <w:rPr>
          <w:b w:val="0"/>
          <w:lang w:val="vi-VN"/>
        </w:rPr>
        <w:t xml:space="preserve">Một điện tích có độ lớn 10 </w:t>
      </w:r>
      <w:r w:rsidR="00996ED9" w:rsidRPr="00961291">
        <w:rPr>
          <w:b w:val="0"/>
        </w:rPr>
        <w:t>μ</w:t>
      </w:r>
      <w:r w:rsidR="00996ED9" w:rsidRPr="00961291">
        <w:rPr>
          <w:b w:val="0"/>
          <w:lang w:val="vi-VN"/>
        </w:rPr>
        <w:t>C bay với vận tốc 10</w:t>
      </w:r>
      <w:r w:rsidR="00996ED9" w:rsidRPr="00961291">
        <w:rPr>
          <w:b w:val="0"/>
          <w:vertAlign w:val="superscript"/>
          <w:lang w:val="vi-VN"/>
        </w:rPr>
        <w:t>5</w:t>
      </w:r>
      <w:r w:rsidR="00996ED9" w:rsidRPr="00961291">
        <w:rPr>
          <w:b w:val="0"/>
          <w:lang w:val="vi-VN"/>
        </w:rPr>
        <w:t xml:space="preserve"> m/s vuông góc với các đường sức vào một từ trường đều có độ lớn cảm ứng từ bằng 1</w:t>
      </w:r>
      <w:r w:rsidR="003F7245" w:rsidRPr="00961291">
        <w:rPr>
          <w:b w:val="0"/>
        </w:rPr>
        <w:t>,0</w:t>
      </w:r>
      <w:r w:rsidR="00996ED9" w:rsidRPr="00961291">
        <w:rPr>
          <w:b w:val="0"/>
          <w:lang w:val="vi-VN"/>
        </w:rPr>
        <w:t xml:space="preserve"> T. </w:t>
      </w:r>
      <w:r w:rsidR="00DD6487" w:rsidRPr="00961291">
        <w:rPr>
          <w:b w:val="0"/>
        </w:rPr>
        <w:t>Biểu diễn và tính đ</w:t>
      </w:r>
      <w:r w:rsidR="00996ED9" w:rsidRPr="00961291">
        <w:rPr>
          <w:b w:val="0"/>
          <w:lang w:val="vi-VN"/>
        </w:rPr>
        <w:t>ộ lớn lực Lo – re</w:t>
      </w:r>
      <w:r w:rsidR="00DD6487" w:rsidRPr="00961291">
        <w:rPr>
          <w:b w:val="0"/>
          <w:lang w:val="vi-VN"/>
        </w:rPr>
        <w:t>n – xơ tác dụng lên điện tích</w:t>
      </w:r>
      <w:r w:rsidR="00DD6487" w:rsidRPr="00961291">
        <w:rPr>
          <w:b w:val="0"/>
        </w:rPr>
        <w:t>.</w:t>
      </w:r>
    </w:p>
    <w:p w:rsidR="00961291" w:rsidRDefault="00E26E94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t>Bài 2:</w:t>
      </w:r>
      <w:r w:rsidRPr="00961291">
        <w:rPr>
          <w:b w:val="0"/>
        </w:rPr>
        <w:t xml:space="preserve"> </w:t>
      </w:r>
      <w:r w:rsidR="00996ED9" w:rsidRPr="00961291">
        <w:rPr>
          <w:b w:val="0"/>
        </w:rPr>
        <w:t xml:space="preserve">Một electron bay vào trong từ trường đều, cảm ứng từ B </w:t>
      </w:r>
      <w:r w:rsidR="00996ED9" w:rsidRPr="00961291">
        <w:rPr>
          <w:b w:val="0"/>
        </w:rPr>
        <w:sym w:font="Symbol" w:char="F03D"/>
      </w:r>
      <w:r w:rsidR="00996ED9" w:rsidRPr="00961291">
        <w:rPr>
          <w:b w:val="0"/>
        </w:rPr>
        <w:t>1,26 T. Lúc lọt vào trong từ trường vận tốc của hạt là 10</w:t>
      </w:r>
      <w:r w:rsidR="00996ED9" w:rsidRPr="00961291">
        <w:rPr>
          <w:b w:val="0"/>
          <w:vertAlign w:val="superscript"/>
        </w:rPr>
        <w:t>7</w:t>
      </w:r>
      <w:r w:rsidR="00996ED9" w:rsidRPr="00961291">
        <w:rPr>
          <w:b w:val="0"/>
        </w:rPr>
        <w:t xml:space="preserve"> m/s và hợp thành với đường sức từ góc 53</w:t>
      </w:r>
      <w:r w:rsidR="00996ED9" w:rsidRPr="00961291">
        <w:rPr>
          <w:b w:val="0"/>
          <w:vertAlign w:val="superscript"/>
        </w:rPr>
        <w:t>0</w:t>
      </w:r>
      <w:r w:rsidR="00996ED9" w:rsidRPr="00961291">
        <w:rPr>
          <w:b w:val="0"/>
        </w:rPr>
        <w:t xml:space="preserve">. </w:t>
      </w:r>
      <w:r w:rsidR="00DD6487" w:rsidRPr="00961291">
        <w:rPr>
          <w:b w:val="0"/>
        </w:rPr>
        <w:t>Biểu diễn và tính đ</w:t>
      </w:r>
      <w:r w:rsidR="00DD6487" w:rsidRPr="00961291">
        <w:rPr>
          <w:b w:val="0"/>
          <w:lang w:val="vi-VN"/>
        </w:rPr>
        <w:t xml:space="preserve">ộ lớn lực Lo – ren – xơ </w:t>
      </w:r>
      <w:r w:rsidR="00DD6487" w:rsidRPr="00961291">
        <w:rPr>
          <w:b w:val="0"/>
        </w:rPr>
        <w:t>tác dụng lên electron.</w:t>
      </w:r>
    </w:p>
    <w:p w:rsidR="00961291" w:rsidRDefault="003F7245" w:rsidP="00122456">
      <w:pPr>
        <w:pStyle w:val="Style4"/>
        <w:keepNext/>
        <w:widowControl w:val="0"/>
        <w:tabs>
          <w:tab w:val="left" w:pos="284"/>
        </w:tabs>
      </w:pPr>
      <w:bookmarkStart w:id="0" w:name="_GoBack"/>
      <w:bookmarkEnd w:id="0"/>
      <w:r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rPr>
          <w:b w:val="0"/>
        </w:rPr>
        <w:tab/>
      </w:r>
      <w:r w:rsidRPr="00961291">
        <w:tab/>
      </w:r>
    </w:p>
    <w:p w:rsidR="00DD6487" w:rsidRPr="00961291" w:rsidRDefault="00E26E94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t>Bài 3:</w:t>
      </w:r>
      <w:r w:rsidRPr="00961291">
        <w:rPr>
          <w:b w:val="0"/>
        </w:rPr>
        <w:t xml:space="preserve"> </w:t>
      </w:r>
      <w:r w:rsidR="00996ED9" w:rsidRPr="00961291">
        <w:rPr>
          <w:b w:val="0"/>
          <w:lang w:val="vi-VN"/>
        </w:rPr>
        <w:t>Một electron bay vuông góc với các đường sức vào một từ trường đều độ lớn 100 mT thì chịu một lực Lo – ren – xơ có độ lớn 1,6.10</w:t>
      </w:r>
      <w:r w:rsidR="00996ED9" w:rsidRPr="00961291">
        <w:rPr>
          <w:b w:val="0"/>
          <w:vertAlign w:val="superscript"/>
          <w:lang w:val="vi-VN"/>
        </w:rPr>
        <w:t>-12</w:t>
      </w:r>
      <w:r w:rsidR="00DD6487" w:rsidRPr="00961291">
        <w:rPr>
          <w:b w:val="0"/>
          <w:lang w:val="vi-VN"/>
        </w:rPr>
        <w:t xml:space="preserve"> N. </w:t>
      </w:r>
      <w:r w:rsidR="00DD6487" w:rsidRPr="00961291">
        <w:rPr>
          <w:b w:val="0"/>
        </w:rPr>
        <w:t xml:space="preserve">Xác định </w:t>
      </w:r>
      <w:r w:rsidR="003F7245" w:rsidRPr="00961291">
        <w:rPr>
          <w:b w:val="0"/>
        </w:rPr>
        <w:t>v</w:t>
      </w:r>
      <w:r w:rsidR="00DD6487" w:rsidRPr="00961291">
        <w:rPr>
          <w:b w:val="0"/>
          <w:lang w:val="vi-VN"/>
        </w:rPr>
        <w:t>ận tốc của electron</w:t>
      </w:r>
      <w:r w:rsidR="00DD6487" w:rsidRPr="00961291">
        <w:rPr>
          <w:b w:val="0"/>
        </w:rPr>
        <w:t>.</w:t>
      </w:r>
    </w:p>
    <w:p w:rsidR="00996ED9" w:rsidRPr="00961291" w:rsidRDefault="00E26E94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  <w:r w:rsidRPr="00961291">
        <w:t>Bài 4:</w:t>
      </w:r>
      <w:r w:rsidRPr="00961291">
        <w:rPr>
          <w:b w:val="0"/>
        </w:rPr>
        <w:t xml:space="preserve"> </w:t>
      </w:r>
      <w:r w:rsidR="00996ED9" w:rsidRPr="00961291">
        <w:rPr>
          <w:b w:val="0"/>
          <w:lang w:val="vi-VN"/>
        </w:rPr>
        <w:t>Hai điện tích q</w:t>
      </w:r>
      <w:r w:rsidR="00996ED9" w:rsidRPr="00961291">
        <w:rPr>
          <w:b w:val="0"/>
          <w:vertAlign w:val="subscript"/>
          <w:lang w:val="vi-VN"/>
        </w:rPr>
        <w:t>1</w:t>
      </w:r>
      <w:r w:rsidR="00996ED9" w:rsidRPr="00961291">
        <w:rPr>
          <w:b w:val="0"/>
          <w:lang w:val="vi-VN"/>
        </w:rPr>
        <w:t xml:space="preserve"> = 10</w:t>
      </w:r>
      <w:r w:rsidR="00996ED9" w:rsidRPr="00961291">
        <w:rPr>
          <w:b w:val="0"/>
        </w:rPr>
        <w:t>μ</w:t>
      </w:r>
      <w:r w:rsidR="00996ED9" w:rsidRPr="00961291">
        <w:rPr>
          <w:b w:val="0"/>
          <w:lang w:val="vi-VN"/>
        </w:rPr>
        <w:t>C và điện tích q</w:t>
      </w:r>
      <w:r w:rsidR="00996ED9" w:rsidRPr="00961291">
        <w:rPr>
          <w:b w:val="0"/>
          <w:vertAlign w:val="subscript"/>
          <w:lang w:val="vi-VN"/>
        </w:rPr>
        <w:t>2</w:t>
      </w:r>
      <w:r w:rsidR="00996ED9" w:rsidRPr="00961291">
        <w:rPr>
          <w:b w:val="0"/>
          <w:lang w:val="vi-VN"/>
        </w:rPr>
        <w:t xml:space="preserve"> bay cùng hướng, cùng vận tốc vào một từ trường đều. Lực Lo – ren – xơ tác dụng lần lượt lên q</w:t>
      </w:r>
      <w:r w:rsidR="00996ED9" w:rsidRPr="00961291">
        <w:rPr>
          <w:b w:val="0"/>
          <w:vertAlign w:val="subscript"/>
          <w:lang w:val="vi-VN"/>
        </w:rPr>
        <w:t>1</w:t>
      </w:r>
      <w:r w:rsidR="00996ED9" w:rsidRPr="00961291">
        <w:rPr>
          <w:b w:val="0"/>
          <w:lang w:val="vi-VN"/>
        </w:rPr>
        <w:t xml:space="preserve"> và q</w:t>
      </w:r>
      <w:r w:rsidR="00996ED9" w:rsidRPr="00961291">
        <w:rPr>
          <w:b w:val="0"/>
          <w:vertAlign w:val="subscript"/>
          <w:lang w:val="vi-VN"/>
        </w:rPr>
        <w:t>2</w:t>
      </w:r>
      <w:r w:rsidR="00996ED9" w:rsidRPr="00961291">
        <w:rPr>
          <w:b w:val="0"/>
          <w:lang w:val="vi-VN"/>
        </w:rPr>
        <w:t xml:space="preserve"> là 2.10</w:t>
      </w:r>
      <w:r w:rsidR="00996ED9" w:rsidRPr="00961291">
        <w:rPr>
          <w:b w:val="0"/>
          <w:vertAlign w:val="superscript"/>
          <w:lang w:val="vi-VN"/>
        </w:rPr>
        <w:t>-8</w:t>
      </w:r>
      <w:r w:rsidR="00996ED9" w:rsidRPr="00961291">
        <w:rPr>
          <w:b w:val="0"/>
          <w:lang w:val="vi-VN"/>
        </w:rPr>
        <w:t xml:space="preserve"> N và 5.10</w:t>
      </w:r>
      <w:r w:rsidR="00996ED9" w:rsidRPr="00961291">
        <w:rPr>
          <w:b w:val="0"/>
          <w:vertAlign w:val="superscript"/>
          <w:lang w:val="vi-VN"/>
        </w:rPr>
        <w:t>-8</w:t>
      </w:r>
      <w:r w:rsidR="00996ED9" w:rsidRPr="00961291">
        <w:rPr>
          <w:b w:val="0"/>
          <w:lang w:val="vi-VN"/>
        </w:rPr>
        <w:t xml:space="preserve"> N. Độ lớn của điện tích q</w:t>
      </w:r>
      <w:r w:rsidR="00996ED9" w:rsidRPr="00961291">
        <w:rPr>
          <w:b w:val="0"/>
          <w:vertAlign w:val="subscript"/>
          <w:lang w:val="vi-VN"/>
        </w:rPr>
        <w:t>2</w:t>
      </w:r>
      <w:r w:rsidR="00996ED9" w:rsidRPr="00961291">
        <w:rPr>
          <w:b w:val="0"/>
          <w:lang w:val="vi-VN"/>
        </w:rPr>
        <w:t xml:space="preserve"> là</w:t>
      </w:r>
      <w:r w:rsidR="00DD6487" w:rsidRPr="00961291">
        <w:rPr>
          <w:b w:val="0"/>
        </w:rPr>
        <w:t xml:space="preserve"> bao nhiêu.</w:t>
      </w:r>
    </w:p>
    <w:p w:rsidR="00996ED9" w:rsidRPr="00961291" w:rsidRDefault="00996ED9" w:rsidP="00122456">
      <w:pPr>
        <w:pStyle w:val="ListParagraph"/>
        <w:keepNext/>
        <w:widowControl w:val="0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61291"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050EDF4" wp14:editId="0BC5680F">
                <wp:simplePos x="0" y="0"/>
                <wp:positionH relativeFrom="column">
                  <wp:posOffset>5120640</wp:posOffset>
                </wp:positionH>
                <wp:positionV relativeFrom="paragraph">
                  <wp:posOffset>64770</wp:posOffset>
                </wp:positionV>
                <wp:extent cx="893445" cy="631825"/>
                <wp:effectExtent l="0" t="19050" r="0" b="0"/>
                <wp:wrapSquare wrapText="bothSides"/>
                <wp:docPr id="4831" name="Group 4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3445" cy="631825"/>
                          <a:chOff x="9841" y="5393"/>
                          <a:chExt cx="1754" cy="1260"/>
                        </a:xfrm>
                      </wpg:grpSpPr>
                      <wpg:grpSp>
                        <wpg:cNvPr id="4832" name="Group 4674"/>
                        <wpg:cNvGrpSpPr>
                          <a:grpSpLocks/>
                        </wpg:cNvGrpSpPr>
                        <wpg:grpSpPr bwMode="auto">
                          <a:xfrm rot="16200000">
                            <a:off x="10738" y="5535"/>
                            <a:ext cx="208" cy="202"/>
                            <a:chOff x="3885" y="1365"/>
                            <a:chExt cx="1140" cy="1140"/>
                          </a:xfrm>
                        </wpg:grpSpPr>
                        <wps:wsp>
                          <wps:cNvPr id="4833" name="Oval 46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5" y="1365"/>
                              <a:ext cx="1140" cy="114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34" name="Group 4676"/>
                          <wpg:cNvGrpSpPr>
                            <a:grpSpLocks/>
                          </wpg:cNvGrpSpPr>
                          <wpg:grpSpPr bwMode="auto">
                            <a:xfrm>
                              <a:off x="4033" y="1567"/>
                              <a:ext cx="832" cy="754"/>
                              <a:chOff x="3885" y="1365"/>
                              <a:chExt cx="2693" cy="2715"/>
                            </a:xfrm>
                          </wpg:grpSpPr>
                          <wps:wsp>
                            <wps:cNvPr id="4835" name="Line 4677"/>
                            <wps:cNvCnPr/>
                            <wps:spPr bwMode="auto">
                              <a:xfrm>
                                <a:off x="3885" y="2740"/>
                                <a:ext cx="2693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36" name="Line 4678"/>
                            <wps:cNvCnPr/>
                            <wps:spPr bwMode="auto">
                              <a:xfrm>
                                <a:off x="5235" y="1365"/>
                                <a:ext cx="0" cy="271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4837" name="Group 4679"/>
                        <wpg:cNvGrpSpPr>
                          <a:grpSpLocks/>
                        </wpg:cNvGrpSpPr>
                        <wpg:grpSpPr bwMode="auto">
                          <a:xfrm>
                            <a:off x="9841" y="5393"/>
                            <a:ext cx="1754" cy="1260"/>
                            <a:chOff x="9841" y="5330"/>
                            <a:chExt cx="1754" cy="1260"/>
                          </a:xfrm>
                        </wpg:grpSpPr>
                        <wpg:grpSp>
                          <wpg:cNvPr id="4838" name="Group 4680"/>
                          <wpg:cNvGrpSpPr>
                            <a:grpSpLocks/>
                          </wpg:cNvGrpSpPr>
                          <wpg:grpSpPr bwMode="auto">
                            <a:xfrm>
                              <a:off x="9841" y="5330"/>
                              <a:ext cx="1419" cy="1096"/>
                              <a:chOff x="9841" y="5330"/>
                              <a:chExt cx="1419" cy="1096"/>
                            </a:xfrm>
                          </wpg:grpSpPr>
                          <wps:wsp>
                            <wps:cNvPr id="4839" name="Rectangle 4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41" y="5330"/>
                                <a:ext cx="1419" cy="109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840" name="Group 46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915" y="5876"/>
                                <a:ext cx="1003" cy="204"/>
                                <a:chOff x="9888" y="5705"/>
                                <a:chExt cx="1003" cy="204"/>
                              </a:xfrm>
                            </wpg:grpSpPr>
                            <wps:wsp>
                              <wps:cNvPr id="4841" name="AutoShape 46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97" y="5825"/>
                                  <a:ext cx="89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842" name="Group 46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88" y="5705"/>
                                  <a:ext cx="219" cy="204"/>
                                  <a:chOff x="1770" y="4405"/>
                                  <a:chExt cx="347" cy="347"/>
                                </a:xfrm>
                              </wpg:grpSpPr>
                              <wps:wsp>
                                <wps:cNvPr id="4843" name="Oval 46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70" y="4405"/>
                                    <a:ext cx="347" cy="3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44" name="Line 4686"/>
                                <wps:cNvCnPr/>
                                <wps:spPr bwMode="auto">
                                  <a:xfrm>
                                    <a:off x="1846" y="4569"/>
                                    <a:ext cx="18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4845" name="Group 4687"/>
                          <wpg:cNvGrpSpPr>
                            <a:grpSpLocks/>
                          </wpg:cNvGrpSpPr>
                          <wpg:grpSpPr bwMode="auto">
                            <a:xfrm>
                              <a:off x="10645" y="5382"/>
                              <a:ext cx="950" cy="1208"/>
                              <a:chOff x="10645" y="5382"/>
                              <a:chExt cx="950" cy="1208"/>
                            </a:xfrm>
                          </wpg:grpSpPr>
                          <wpg:grpSp>
                            <wpg:cNvPr id="4846" name="Group 46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833" y="5382"/>
                                <a:ext cx="762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47" name="Text Box 46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48" name="AutoShape 46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49" name="Group 46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45" y="6050"/>
                                <a:ext cx="605" cy="540"/>
                                <a:chOff x="3122" y="11831"/>
                                <a:chExt cx="762" cy="540"/>
                              </a:xfrm>
                            </wpg:grpSpPr>
                            <wps:wsp>
                              <wps:cNvPr id="4850" name="Text Box 46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2" y="11831"/>
                                  <a:ext cx="76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457E" w:rsidRPr="00BD12B2" w:rsidRDefault="00D3457E" w:rsidP="00996ED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1" name="AutoShape 46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2" y="11895"/>
                                  <a:ext cx="32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31" o:spid="_x0000_s1409" style="position:absolute;left:0;text-align:left;margin-left:403.2pt;margin-top:5.1pt;width:70.35pt;height:49.75pt;z-index:251674624" coordorigin="9841,5393" coordsize="1754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">
                <v:group id="Group 4674" o:spid="_x0000_s1410" style="position:absolute;left:10738;top:5535;width:208;height:202;rotation:-90" coordorigin="3885,1365" coordsize="114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Q32TscAAADd&#10;AAAADwAAAAAAAAAAAAAAAACqAgAAZHJzL2Rvd25yZXYueG1sUEsFBgAAAAAEAAQA+gAAAJ4DAAAA&#10;AA==&#10;">
                  <v:oval id="Oval 4675" o:spid="_x0000_s1411" style="position:absolute;left:3885;top:1365;width:11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UFsMIA&#10;AADdAAAADwAAAGRycy9kb3ducmV2LnhtbESP3WoCMRSE7wu+QziCdzWrlrKsRhFB7WW7+gDHzdkf&#10;3JyEJOr69qZQ6OUwM98wq81genEnHzrLCmbTDARxZXXHjYLzaf+egwgRWWNvmRQ8KcBmPXpbYaHt&#10;g3/oXsZGJAiHAhW0MbpCylC1ZDBMrSNOXm29wZikb6T2+Ehw08t5ln1Kgx2nhRYd7VqqruXNKDjU&#10;TalL7k7z7ODq3Bt/dN8XpSbjYbsEEWmI/+G/9pdW8JEvFvD7Jj0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tQWwwgAAAN0AAAAPAAAAAAAAAAAAAAAAAJgCAABkcnMvZG93&#10;bnJldi54bWxQSwUGAAAAAAQABAD1AAAAhwMAAAAA&#10;" filled="f" strokeweight="1.5pt"/>
                  <v:group id="Group 4676" o:spid="_x0000_s1412" style="position:absolute;left:4033;top:1567;width:832;height:754" coordorigin="3885,1365" coordsize="2693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173cYAAADdAAAADwAAAGRycy9kb3ducmV2LnhtbESPT4vCMBTE7wt+h/AE&#10;b2tadUWqUURW8SCCf0C8PZpnW2xeSpNt67ffLAh7HGbmN8xi1ZlSNFS7wrKCeBiBIE6tLjhTcL1s&#10;P2cgnEfWWFomBS9ysFr2PhaYaNvyiZqzz0SAsEtQQe59lUjp0pwMuqGtiIP3sLVBH2SdSV1jG+Cm&#10;lKMomkqDBYeFHCva5JQ+zz9Gwa7Fdj2Ov5vD87F53S9fx9shJqUG/W49B+Gp8//hd3uvFUxm4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bXvdxgAAAN0A&#10;AAAPAAAAAAAAAAAAAAAAAKoCAABkcnMvZG93bnJldi54bWxQSwUGAAAAAAQABAD6AAAAnQMAAAAA&#10;">
                    <v:line id="Line 4677" o:spid="_x0000_s1413" style="position:absolute;visibility:visible;mso-wrap-style:square" from="3885,2740" to="6578,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3hIMUAAADdAAAADwAAAGRycy9kb3ducmV2LnhtbESPQWvCQBSE7wX/w/IEb3VjbUWiq0jB&#10;Kr01iuDtkX0mMdm36e5G03/fLRQ8DjPzDbNc96YRN3K+sqxgMk5AEOdWV1woOB62z3MQPiBrbCyT&#10;gh/ysF4NnpaYanvnL7ploRARwj5FBWUIbSqlz0sy6Me2JY7exTqDIUpXSO3wHuGmkS9JMpMGK44L&#10;Jbb0XlJeZ51RcOoyPl/rrWuw+9jtLqfv2k8/lRoN+80CRKA+PML/7b1W8Dqfvs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23hIMUAAADdAAAADwAAAAAAAAAA&#10;AAAAAAChAgAAZHJzL2Rvd25yZXYueG1sUEsFBgAAAAAEAAQA+QAAAJMDAAAAAA==&#10;" strokeweight="1.5pt"/>
                    <v:line id="Line 4678" o:spid="_x0000_s1414" style="position:absolute;visibility:visible;mso-wrap-style:square" from="5235,1365" to="523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9/V8UAAADdAAAADwAAAGRycy9kb3ducmV2LnhtbESPQWvCQBSE74L/YXlCb7qxFpHoKlKw&#10;lt4aRfD2yD6TmOzbdHej6b/vFgSPw8x8w6w2vWnEjZyvLCuYThIQxLnVFRcKjofdeAHCB2SNjWVS&#10;8EseNuvhYIWptnf+plsWChEh7FNUUIbQplL6vCSDfmJb4uhdrDMYonSF1A7vEW4a+Zokc2mw4rhQ&#10;YkvvJeV11hkFpy7j87XeuQa7j/3+cvqp/exLqZdRv12CCNSHZ/jR/tQK3hazO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9/V8UAAADdAAAADwAAAAAAAAAA&#10;AAAAAAChAgAAZHJzL2Rvd25yZXYueG1sUEsFBgAAAAAEAAQA+QAAAJMDAAAAAA==&#10;" strokeweight="1.5pt"/>
                  </v:group>
                </v:group>
                <v:group id="Group 4679" o:spid="_x0000_s1415" style="position:absolute;left:9841;top:5393;width:1754;height:1260" coordorigin="9841,5330" coordsize="1754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7/lq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HbDy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7/lqscAAADd&#10;AAAADwAAAAAAAAAAAAAAAACqAgAAZHJzL2Rvd25yZXYueG1sUEsFBgAAAAAEAAQA+gAAAJ4DAAAA&#10;AA==&#10;">
                  <v:group id="Group 4680" o:spid="_x0000_s1416" style="position:absolute;left:9841;top:5330;width:1419;height:1096" coordorigin="9841,5330" coordsize="1419,1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iBx2MQAAADdAAAADwAAAGRycy9kb3ducmV2LnhtbERPTWvCQBC9F/wPyxS8&#10;1U20lZC6BpEqHqSgEUpvQ3ZMQrKzIbtN4r/vHgo9Pt73JptMKwbqXW1ZQbyIQBAXVtdcKrjlh5cE&#10;hPPIGlvLpOBBDrLt7GmDqbYjX2i4+lKEEHYpKqi871IpXVGRQbewHXHg7rY36APsS6l7HEO4aeUy&#10;itbSYM2hocKO9hUVzfXHKDiOOO5W8cdwbu77x3f+9vl1jkmp+fO0ewfhafL/4j/3SSt4TVZhbn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iBx2MQAAADdAAAA&#10;DwAAAAAAAAAAAAAAAACqAgAAZHJzL2Rvd25yZXYueG1sUEsFBgAAAAAEAAQA+gAAAJsDAAAAAA==&#10;">
                    <v:rect id="Rectangle 4681" o:spid="_x0000_s1417" style="position:absolute;left:9841;top:5330;width:1419;height:1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CxxcYA&#10;AADdAAAADwAAAGRycy9kb3ducmV2LnhtbESPX2vCMBTF3wf7DuEOfBkz1Y6htanIhuCDjE0FXy/N&#10;bVPW3JQms/XbG2Gwx8P58+Pk69G24kK9bxwrmE0TEMSl0w3XCk7H7csChA/IGlvHpOBKHtbF40OO&#10;mXYDf9PlEGoRR9hnqMCE0GVS+tKQRT91HXH0KtdbDFH2tdQ9DnHctnKeJG/SYsORYLCjd0Plz+HX&#10;Rkib+qZLz0Plw+zLVPvj5+b5Q6nJ07hZgQg0hv/wX3unFbwu0iXc38QnI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bCxxcYAAADdAAAADwAAAAAAAAAAAAAAAACYAgAAZHJz&#10;L2Rvd25yZXYueG1sUEsFBgAAAAAEAAQA9QAAAIsDAAAAAA==&#10;" filled="f">
                      <v:stroke dashstyle="1 1"/>
                    </v:rect>
                    <v:group id="Group 4682" o:spid="_x0000_s1418" style="position:absolute;left:9915;top:5876;width:1003;height:204" coordorigin="9888,5705" coordsize="1003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AOo8MAAADdAAAADwAAAGRycy9kb3ducmV2LnhtbERPTYvCMBC9C/sfwgh7&#10;07S7ukg1ioi7eBDBuiDehmZsi82kNLGt/94cBI+P971Y9aYSLTWutKwgHkcgiDOrS84V/J9+RzMQ&#10;ziNrrCyTggc5WC0/BgtMtO34SG3qcxFC2CWooPC+TqR0WUEG3djWxIG72sagD7DJpW6wC+Gmkl9R&#10;9CMNlhwaCqxpU1B2S+9GwV+H3fo73rb723XzuJymh/M+JqU+h/16DsJT79/il3unFUxmk7A/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UA6jwwAAAN0AAAAP&#10;AAAAAAAAAAAAAAAAAKoCAABkcnMvZG93bnJldi54bWxQSwUGAAAAAAQABAD6AAAAmgMAAAAA&#10;">
                      <v:shape id="AutoShape 4683" o:spid="_x0000_s1419" type="#_x0000_t32" style="position:absolute;left:9997;top:5825;width:8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WMuMgAAADdAAAADwAAAGRycy9kb3ducmV2LnhtbESPzWvCQBTE70L/h+UVejObBJWQukrp&#10;B1h68KM59PjMPpPQ7NuQXTX2r3cFocdhZn7DzJeDacWJetdYVpBEMQji0uqGKwXF98c4A+E8ssbW&#10;Mim4kIPl4mE0x1zbM2/ptPOVCBB2OSqove9yKV1Zk0EX2Y44eAfbG/RB9pXUPZ4D3LQyjeOZNNhw&#10;WKixo9eayt/d0SiQNNsWX/H79Pi53sj0b796y/hHqafH4eUZhKfB/4fv7ZVWMMkmCdzeh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JWMuMgAAADdAAAADwAAAAAA&#10;AAAAAAAAAAChAgAAZHJzL2Rvd25yZXYueG1sUEsFBgAAAAAEAAQA+QAAAJYDAAAAAA==&#10;" strokeweight="1.5pt">
                        <v:stroke endarrow="classic"/>
                      </v:shape>
                      <v:group id="Group 4684" o:spid="_x0000_s1420" style="position:absolute;left:9888;top:5705;width:219;height:204" coordorigin="1770,4405" coordsize="347,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841T8YAAADd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xmkxH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zjVPxgAAAN0A&#10;AAAPAAAAAAAAAAAAAAAAAKoCAABkcnMvZG93bnJldi54bWxQSwUGAAAAAAQABAD6AAAAnQMAAAAA&#10;">
                        <v:oval id="Oval 4685" o:spid="_x0000_s1421" style="position:absolute;left:1770;top:4405;width:347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/b/MMA&#10;AADdAAAADwAAAGRycy9kb3ducmV2LnhtbESP0WqDQBRE3wv9h+UW+lZXrQ3BuAlJQchbiMkH3Lq3&#10;KnHvirtV8/fZQqGPw8ycYYrdYnox0eg6ywqSKAZBXFvdcaPgeinf1iCcR9bYWyYFd3Kw2z4/FZhr&#10;O/OZpso3IkDY5aig9X7IpXR1SwZdZAfi4H3b0aAPcmykHnEOcNPLNI5X0mDHYaHFgT5bqm/VjwmU&#10;81zNx/oj7RydTJlgdjh9WaVeX5b9BoSnxf+H/9pHrSBbZ+/w+yY8Ab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/b/MMAAADdAAAADwAAAAAAAAAAAAAAAACYAgAAZHJzL2Rv&#10;d25yZXYueG1sUEsFBgAAAAAEAAQA9QAAAIgDAAAAAA==&#10;" fillcolor="#969696"/>
                        <v:line id="Line 4686" o:spid="_x0000_s1422" style="position:absolute;visibility:visible;mso-wrap-style:square" from="1846,4569" to="2035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c3xsYAAADdAAAADwAAAGRycy9kb3ducmV2LnhtbESPQWvCQBSE7wX/w/KE3urGNpSQukoR&#10;rMWbUYTeHtlnkib7Nt3daPz3bqHQ4zAz3zCL1Wg6cSHnG8sK5rMEBHFpdcOVguNh85SB8AFZY2eZ&#10;FNzIw2o5eVhgru2V93QpQiUihH2OCuoQ+lxKX9Zk0M9sTxy9s3UGQ5SuktrhNcJNJ5+T5FUabDgu&#10;1NjTuqayLQaj4DQU/PXdblyHw8d2ez79tP5lp9TjdHx/AxFoDP/hv/anVpBmaQq/b+IT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nN8bGAAAA3QAAAA8AAAAAAAAA&#10;AAAAAAAAoQIAAGRycy9kb3ducmV2LnhtbFBLBQYAAAAABAAEAPkAAACUAwAAAAA=&#10;" strokeweight="1.5pt"/>
                      </v:group>
                    </v:group>
                  </v:group>
                  <v:group id="Group 4687" o:spid="_x0000_s1423" style="position:absolute;left:10645;top:5382;width:950;height:1208" coordorigin="10645,5382" coordsize="950,1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J607xgAAAN0A&#10;AAAPAAAAAAAAAAAAAAAAAKoCAABkcnMvZG93bnJldi54bWxQSwUGAAAAAAQABAD6AAAAnQMAAAAA&#10;">
                    <v:group id="Group 4688" o:spid="_x0000_s1424" style="position:absolute;left:10833;top:5382;width:762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9TNMxgAAAN0A&#10;AAAPAAAAAAAAAAAAAAAAAKoCAABkcnMvZG93bnJldi54bWxQSwUGAAAAAAQABAD6AAAAnQMAAAAA&#10;">
                      <v:shape id="Text Box 4689" o:spid="_x0000_s1425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qYn8UA&#10;AADdAAAADwAAAGRycy9kb3ducmV2LnhtbESPT2vCQBTE7wW/w/IEb7prSauNriIVoSeLf1ro7ZF9&#10;JsHs25BdTfz2riD0OMzMb5j5srOVuFLjS8caxiMFgjhzpuRcw/GwGU5B+IBssHJMGm7kYbnovcwx&#10;Na7lHV33IRcRwj5FDUUIdSqlzwqy6EeuJo7eyTUWQ5RNLk2DbYTbSr4q9S4tlhwXCqzps6DsvL9Y&#10;DT/b099vor7ztX2rW9cpyfZDaj3od6sZiEBd+A8/219GQzJNJvB4E5+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CpifxQAAAN0AAAAPAAAAAAAAAAAAAAAAAJgCAABkcnMv&#10;ZG93bnJldi54bWxQSwUGAAAAAAQABAD1AAAAigMAAAAA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AutoShape 4690" o:spid="_x0000_s1426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6D1MQAAADdAAAADwAAAGRycy9kb3ducmV2LnhtbERPTWvCMBi+C/sP4R3sIppuyJBqlLEP&#10;8TAPduL5tXltSps3XZLVul+/HIQdH57v5XqwrejJh9qxgsdpBoK4dLrmSsHh62MyBxEissbWMSm4&#10;UoD16m60xFy7C++pL2IlUgiHHBWYGLtcylAashimriNO3Nl5izFBX0nt8ZLCbSufsuxZWqw5NRjs&#10;6NVQ2RQ/VkGBfv/bb47m7ftTNu+n7a4fNzulHu6HlwWISEP8F9/cW61gNp+luelNeg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ToPUxAAAAN0AAAAPAAAAAAAAAAAA&#10;AAAAAKECAABkcnMvZG93bnJldi54bWxQSwUGAAAAAAQABAD5AAAAkgMAAAAA&#10;">
                        <v:stroke endarrow="classic"/>
                      </v:shape>
                    </v:group>
                    <v:group id="Group 4691" o:spid="_x0000_s1427" style="position:absolute;left:10645;top:6050;width:605;height:540" coordorigin="3122,11831" coordsize="762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WqnPscAAADdAAAADwAAAGRycy9kb3ducmV2LnhtbESPQWvCQBSE7wX/w/IK&#10;vTWbqBVNs4qILT2IoBaKt0f2mYRk34bsNon/vlso9DjMzDdMthlNI3rqXGVZQRLFIIhzqysuFHxe&#10;3p6XIJxH1thYJgV3crBZTx4yTLUd+ET92RciQNilqKD0vk2ldHlJBl1kW+Lg3Wxn0AfZFVJ3OAS4&#10;aeQ0jhfSYMVhocSWdiXl9fnbKHgfcNjOkn1/qG+7+/Xycvw6JKTU0+O4fQXhafT/4b/2h1YwX85X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WqnPscAAADd&#10;AAAADwAAAAAAAAAAAAAAAACqAgAAZHJzL2Rvd25yZXYueG1sUEsFBgAAAAAEAAQA+gAAAJ4DAAAA&#10;AA==&#10;">
                      <v:shape id="Text Box 4692" o:spid="_x0000_s1428" type="#_x0000_t202" style="position:absolute;left:3122;top:11831;width:76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qWNs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zKdxf3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46ljbBAAAA3QAAAA8AAAAAAAAAAAAAAAAAmAIAAGRycy9kb3du&#10;cmV2LnhtbFBLBQYAAAAABAAEAPUAAACGAwAAAAA=&#10;" filled="f" stroked="f">
                        <v:textbox>
                          <w:txbxContent>
                            <w:p w:rsidR="00D3457E" w:rsidRPr="00BD12B2" w:rsidRDefault="00D3457E" w:rsidP="00996ED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AutoShape 4693" o:spid="_x0000_s1429" type="#_x0000_t32" style="position:absolute;left:3212;top:11895;width: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28lMgAAADdAAAADwAAAGRycy9kb3ducmV2LnhtbESPQUsDMRSE74L/ITyhF7HZFi1lbVrE&#10;VunBHrqK5+fmuVl287ImcbvtrzcFocdhZr5hFqvBtqInH2rHCibjDARx6XTNlYKP95e7OYgQkTW2&#10;jknBkQKsltdXC8y1O/Ce+iJWIkE45KjAxNjlUobSkMUwdh1x8r6dtxiT9JXUHg8Jbls5zbKZtFhz&#10;WjDY0bOhsil+rYIC/f7Uv36a9c+bbDZf211/2+yUGt0MT48gIg3xEv5vb7WC+/nDBM5v0hOQy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K28lMgAAADdAAAADwAAAAAA&#10;AAAAAAAAAAChAgAAZHJzL2Rvd25yZXYueG1sUEsFBgAAAAAEAAQA+QAAAJYDAAAAAA==&#10;">
                        <v:stroke endarrow="classic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E26E94" w:rsidRPr="00961291">
        <w:rPr>
          <w:rFonts w:ascii="Times New Roman" w:hAnsi="Times New Roman"/>
          <w:b/>
          <w:sz w:val="24"/>
          <w:szCs w:val="24"/>
        </w:rPr>
        <w:t>Bài 5:</w:t>
      </w:r>
      <w:r w:rsidR="00E26E94" w:rsidRPr="00961291">
        <w:rPr>
          <w:rFonts w:ascii="Times New Roman" w:hAnsi="Times New Roman"/>
          <w:sz w:val="24"/>
          <w:szCs w:val="24"/>
        </w:rPr>
        <w:t xml:space="preserve"> </w:t>
      </w:r>
      <w:r w:rsidRPr="00961291">
        <w:rPr>
          <w:rFonts w:ascii="Times New Roman" w:hAnsi="Times New Roman"/>
          <w:sz w:val="24"/>
          <w:szCs w:val="24"/>
        </w:rPr>
        <w:t>Một electron chuyển động thẳng đều theo phương ngang trong một miền có từ trường đều có độ lớn cảm ứng từ B</w:t>
      </w:r>
      <w:r w:rsidRPr="00961291">
        <w:rPr>
          <w:rFonts w:ascii="Times New Roman" w:hAnsi="Times New Roman"/>
          <w:sz w:val="24"/>
          <w:szCs w:val="24"/>
        </w:rPr>
        <w:sym w:font="Symbol" w:char="F03D"/>
      </w:r>
      <w:r w:rsidRPr="00961291">
        <w:rPr>
          <w:rFonts w:ascii="Times New Roman" w:hAnsi="Times New Roman"/>
          <w:sz w:val="24"/>
          <w:szCs w:val="24"/>
        </w:rPr>
        <w:t xml:space="preserve">0,004T và điện trường đều. Véctơ vận tốc của hạt và hướng đường sức từ như hình vẽ. Biết v </w:t>
      </w:r>
      <w:r w:rsidRPr="00961291">
        <w:rPr>
          <w:rFonts w:ascii="Times New Roman" w:hAnsi="Times New Roman"/>
          <w:sz w:val="24"/>
          <w:szCs w:val="24"/>
        </w:rPr>
        <w:sym w:font="Symbol" w:char="F03D"/>
      </w:r>
      <w:r w:rsidRPr="00961291">
        <w:rPr>
          <w:rFonts w:ascii="Times New Roman" w:hAnsi="Times New Roman"/>
          <w:sz w:val="24"/>
          <w:szCs w:val="24"/>
        </w:rPr>
        <w:t>10</w:t>
      </w:r>
      <w:r w:rsidRPr="00961291">
        <w:rPr>
          <w:rFonts w:ascii="Times New Roman" w:hAnsi="Times New Roman"/>
          <w:sz w:val="24"/>
          <w:szCs w:val="24"/>
          <w:vertAlign w:val="superscript"/>
        </w:rPr>
        <w:t>6</w:t>
      </w:r>
      <w:r w:rsidRPr="00961291">
        <w:rPr>
          <w:rFonts w:ascii="Times New Roman" w:hAnsi="Times New Roman"/>
          <w:sz w:val="24"/>
          <w:szCs w:val="24"/>
        </w:rPr>
        <w:t xml:space="preserve"> m/s. Vectơ cường độ điện trường</w:t>
      </w:r>
      <w:r w:rsidR="00DD6487" w:rsidRPr="00961291">
        <w:rPr>
          <w:rFonts w:ascii="Times New Roman" w:hAnsi="Times New Roman"/>
          <w:sz w:val="24"/>
          <w:szCs w:val="24"/>
        </w:rPr>
        <w:t xml:space="preserve"> có chiều và độ lớn bao nhiêu? </w:t>
      </w:r>
    </w:p>
    <w:p w:rsidR="003B4E5B" w:rsidRPr="00961291" w:rsidRDefault="003B4E5B" w:rsidP="00122456">
      <w:pPr>
        <w:pStyle w:val="Style4"/>
        <w:keepNext/>
        <w:widowControl w:val="0"/>
        <w:tabs>
          <w:tab w:val="left" w:pos="284"/>
        </w:tabs>
        <w:rPr>
          <w:b w:val="0"/>
        </w:rPr>
      </w:pPr>
    </w:p>
    <w:p w:rsidR="00961291" w:rsidRPr="00961291" w:rsidRDefault="00961291" w:rsidP="00961291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center"/>
        <w:rPr>
          <w:rFonts w:ascii="Times New Roman" w:hAnsi="Times New Roman"/>
          <w:b/>
          <w:sz w:val="24"/>
          <w:szCs w:val="24"/>
        </w:rPr>
      </w:pPr>
      <w:r w:rsidRPr="00961291">
        <w:rPr>
          <w:rFonts w:ascii="Times New Roman" w:hAnsi="Times New Roman"/>
          <w:b/>
          <w:sz w:val="24"/>
          <w:szCs w:val="24"/>
        </w:rPr>
        <w:t>--------------------HẾT--------------------</w:t>
      </w:r>
    </w:p>
    <w:p w:rsidR="00491A66" w:rsidRPr="00961291" w:rsidRDefault="00491A66" w:rsidP="00122456">
      <w:pPr>
        <w:keepNext/>
        <w:widowControl w:val="0"/>
        <w:tabs>
          <w:tab w:val="left" w:pos="284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sectPr w:rsidR="00491A66" w:rsidRPr="00961291" w:rsidSect="00FB79B6">
      <w:headerReference w:type="default" r:id="rId37"/>
      <w:footerReference w:type="default" r:id="rId38"/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7D89" w:rsidRDefault="00077D89" w:rsidP="002649A3">
      <w:pPr>
        <w:spacing w:after="0" w:line="240" w:lineRule="auto"/>
      </w:pPr>
      <w:r>
        <w:separator/>
      </w:r>
    </w:p>
  </w:endnote>
  <w:endnote w:type="continuationSeparator" w:id="0">
    <w:p w:rsidR="00077D89" w:rsidRDefault="00077D89" w:rsidP="002649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647019072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:rsidR="00D3457E" w:rsidRPr="00F969BA" w:rsidRDefault="00D3457E" w:rsidP="008435CD">
            <w:pPr>
              <w:pStyle w:val="Footer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969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PAGE </w:instrText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077D8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1</w:t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F969BA">
              <w:rPr>
                <w:rFonts w:ascii="Times New Roman" w:hAnsi="Times New Roman" w:cs="Times New Roman"/>
                <w:sz w:val="24"/>
                <w:szCs w:val="24"/>
              </w:rPr>
              <w:t xml:space="preserve"> / </w:t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NUMPAGES  </w:instrText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077D89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1</w:t>
            </w:r>
            <w:r w:rsidRPr="00F969B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7D89" w:rsidRDefault="00077D89" w:rsidP="002649A3">
      <w:pPr>
        <w:spacing w:after="0" w:line="240" w:lineRule="auto"/>
      </w:pPr>
      <w:r>
        <w:separator/>
      </w:r>
    </w:p>
  </w:footnote>
  <w:footnote w:type="continuationSeparator" w:id="0">
    <w:p w:rsidR="00077D89" w:rsidRDefault="00077D89" w:rsidP="002649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457E" w:rsidRPr="002649A3" w:rsidRDefault="00D3457E" w:rsidP="002649A3">
    <w:pPr>
      <w:pStyle w:val="Header"/>
      <w:pBdr>
        <w:bottom w:val="single" w:sz="4" w:space="1" w:color="auto"/>
      </w:pBdr>
      <w:rPr>
        <w:rFonts w:ascii="Times New Roman" w:hAnsi="Times New Roman" w:cs="Times New Roman"/>
        <w:b/>
      </w:rPr>
    </w:pPr>
    <w:r w:rsidRPr="002649A3">
      <w:rPr>
        <w:rFonts w:ascii="Times New Roman" w:hAnsi="Times New Roman" w:cs="Times New Roman"/>
        <w:b/>
      </w:rPr>
      <w:t>TRƯỜNG THPT THƯỢNG CÁ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219C1"/>
    <w:multiLevelType w:val="hybridMultilevel"/>
    <w:tmpl w:val="98B0266A"/>
    <w:lvl w:ilvl="0" w:tplc="0E02B6F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77DDB"/>
    <w:multiLevelType w:val="hybridMultilevel"/>
    <w:tmpl w:val="FCBA37BE"/>
    <w:lvl w:ilvl="0" w:tplc="FEA8F76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E608F1"/>
    <w:multiLevelType w:val="hybridMultilevel"/>
    <w:tmpl w:val="175EB504"/>
    <w:lvl w:ilvl="0" w:tplc="745C63F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DB20D9"/>
    <w:multiLevelType w:val="hybridMultilevel"/>
    <w:tmpl w:val="6DB07712"/>
    <w:lvl w:ilvl="0" w:tplc="903E3990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00CC"/>
        <w:spacing w:val="0"/>
        <w:kern w:val="16"/>
        <w:sz w:val="24"/>
        <w:szCs w:val="24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A66"/>
    <w:rsid w:val="0005529C"/>
    <w:rsid w:val="00077D89"/>
    <w:rsid w:val="0009205B"/>
    <w:rsid w:val="000F7F6A"/>
    <w:rsid w:val="00122456"/>
    <w:rsid w:val="00227975"/>
    <w:rsid w:val="002649A3"/>
    <w:rsid w:val="003666B9"/>
    <w:rsid w:val="00394DB8"/>
    <w:rsid w:val="00395EF6"/>
    <w:rsid w:val="003B4E5B"/>
    <w:rsid w:val="003C06DB"/>
    <w:rsid w:val="003E144B"/>
    <w:rsid w:val="003F7245"/>
    <w:rsid w:val="004812ED"/>
    <w:rsid w:val="00491A66"/>
    <w:rsid w:val="004A00E6"/>
    <w:rsid w:val="004A3837"/>
    <w:rsid w:val="004B63CD"/>
    <w:rsid w:val="005D54AE"/>
    <w:rsid w:val="0068243A"/>
    <w:rsid w:val="00686FE9"/>
    <w:rsid w:val="006911E1"/>
    <w:rsid w:val="00731BB9"/>
    <w:rsid w:val="007A0A46"/>
    <w:rsid w:val="007A6BB8"/>
    <w:rsid w:val="00835C24"/>
    <w:rsid w:val="008435CD"/>
    <w:rsid w:val="0091782F"/>
    <w:rsid w:val="00934661"/>
    <w:rsid w:val="00952645"/>
    <w:rsid w:val="00955245"/>
    <w:rsid w:val="00961291"/>
    <w:rsid w:val="00992A9C"/>
    <w:rsid w:val="00996ED9"/>
    <w:rsid w:val="009E4416"/>
    <w:rsid w:val="00A35836"/>
    <w:rsid w:val="00AC0225"/>
    <w:rsid w:val="00B37F7A"/>
    <w:rsid w:val="00B535B6"/>
    <w:rsid w:val="00B678A8"/>
    <w:rsid w:val="00C51090"/>
    <w:rsid w:val="00CB0751"/>
    <w:rsid w:val="00CB0FF9"/>
    <w:rsid w:val="00CC5E5F"/>
    <w:rsid w:val="00CD7284"/>
    <w:rsid w:val="00D12CFC"/>
    <w:rsid w:val="00D13365"/>
    <w:rsid w:val="00D245DC"/>
    <w:rsid w:val="00D3457E"/>
    <w:rsid w:val="00D74BDF"/>
    <w:rsid w:val="00D8472A"/>
    <w:rsid w:val="00DB5A54"/>
    <w:rsid w:val="00DB72F2"/>
    <w:rsid w:val="00DD2F7D"/>
    <w:rsid w:val="00DD6487"/>
    <w:rsid w:val="00E07897"/>
    <w:rsid w:val="00E26E94"/>
    <w:rsid w:val="00E764FF"/>
    <w:rsid w:val="00E875E3"/>
    <w:rsid w:val="00F969BA"/>
    <w:rsid w:val="00FB4090"/>
    <w:rsid w:val="00FB7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394DB8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styleId="NoSpacing">
    <w:name w:val="No Spacing"/>
    <w:link w:val="NoSpacingChar"/>
    <w:uiPriority w:val="1"/>
    <w:qFormat/>
    <w:rsid w:val="00394DB8"/>
    <w:pPr>
      <w:spacing w:after="0" w:line="240" w:lineRule="auto"/>
    </w:pPr>
    <w:rPr>
      <w:rFonts w:ascii=".VnTime" w:hAnsi=".VnTime"/>
      <w:sz w:val="24"/>
    </w:rPr>
  </w:style>
  <w:style w:type="character" w:customStyle="1" w:styleId="NoSpacingChar">
    <w:name w:val="No Spacing Char"/>
    <w:link w:val="NoSpacing"/>
    <w:uiPriority w:val="1"/>
    <w:locked/>
    <w:rsid w:val="00394DB8"/>
    <w:rPr>
      <w:rFonts w:ascii=".VnTime" w:hAnsi=".VnTime"/>
      <w:sz w:val="24"/>
    </w:rPr>
  </w:style>
  <w:style w:type="table" w:styleId="TableGrid">
    <w:name w:val="Table Grid"/>
    <w:basedOn w:val="TableNormal"/>
    <w:uiPriority w:val="59"/>
    <w:rsid w:val="00394DB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7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9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649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49A3"/>
  </w:style>
  <w:style w:type="paragraph" w:styleId="Footer">
    <w:name w:val="footer"/>
    <w:basedOn w:val="Normal"/>
    <w:link w:val="FooterChar"/>
    <w:uiPriority w:val="99"/>
    <w:unhideWhenUsed/>
    <w:rsid w:val="002649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49A3"/>
  </w:style>
  <w:style w:type="paragraph" w:customStyle="1" w:styleId="Style4">
    <w:name w:val="Style4"/>
    <w:basedOn w:val="Normal"/>
    <w:rsid w:val="00835C24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fontstyle01">
    <w:name w:val="fontstyle01"/>
    <w:basedOn w:val="DefaultParagraphFont"/>
    <w:rsid w:val="00835C2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35C24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ListParagraphChar">
    <w:name w:val="List Paragraph Char"/>
    <w:link w:val="ListParagraph"/>
    <w:locked/>
    <w:rsid w:val="00996ED9"/>
    <w:rPr>
      <w:rFonts w:ascii="Calibri" w:eastAsia="Times New Roman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6824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394DB8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styleId="NoSpacing">
    <w:name w:val="No Spacing"/>
    <w:link w:val="NoSpacingChar"/>
    <w:uiPriority w:val="1"/>
    <w:qFormat/>
    <w:rsid w:val="00394DB8"/>
    <w:pPr>
      <w:spacing w:after="0" w:line="240" w:lineRule="auto"/>
    </w:pPr>
    <w:rPr>
      <w:rFonts w:ascii=".VnTime" w:hAnsi=".VnTime"/>
      <w:sz w:val="24"/>
    </w:rPr>
  </w:style>
  <w:style w:type="character" w:customStyle="1" w:styleId="NoSpacingChar">
    <w:name w:val="No Spacing Char"/>
    <w:link w:val="NoSpacing"/>
    <w:uiPriority w:val="1"/>
    <w:locked/>
    <w:rsid w:val="00394DB8"/>
    <w:rPr>
      <w:rFonts w:ascii=".VnTime" w:hAnsi=".VnTime"/>
      <w:sz w:val="24"/>
    </w:rPr>
  </w:style>
  <w:style w:type="table" w:styleId="TableGrid">
    <w:name w:val="Table Grid"/>
    <w:basedOn w:val="TableNormal"/>
    <w:uiPriority w:val="59"/>
    <w:rsid w:val="00394DB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7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9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649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49A3"/>
  </w:style>
  <w:style w:type="paragraph" w:styleId="Footer">
    <w:name w:val="footer"/>
    <w:basedOn w:val="Normal"/>
    <w:link w:val="FooterChar"/>
    <w:uiPriority w:val="99"/>
    <w:unhideWhenUsed/>
    <w:rsid w:val="002649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49A3"/>
  </w:style>
  <w:style w:type="paragraph" w:customStyle="1" w:styleId="Style4">
    <w:name w:val="Style4"/>
    <w:basedOn w:val="Normal"/>
    <w:rsid w:val="00835C24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fontstyle01">
    <w:name w:val="fontstyle01"/>
    <w:basedOn w:val="DefaultParagraphFont"/>
    <w:rsid w:val="00835C2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35C24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ListParagraphChar">
    <w:name w:val="List Paragraph Char"/>
    <w:link w:val="ListParagraph"/>
    <w:locked/>
    <w:rsid w:val="00996ED9"/>
    <w:rPr>
      <w:rFonts w:ascii="Calibri" w:eastAsia="Times New Roman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6824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30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55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7.wmf"/><Relationship Id="rId36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8.wmf"/><Relationship Id="rId35" Type="http://schemas.openxmlformats.org/officeDocument/2006/relationships/image" Target="media/image9.wmf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4</Pages>
  <Words>1324</Words>
  <Characters>755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Dell</cp:lastModifiedBy>
  <cp:revision>28</cp:revision>
  <dcterms:created xsi:type="dcterms:W3CDTF">2020-03-28T02:32:00Z</dcterms:created>
  <dcterms:modified xsi:type="dcterms:W3CDTF">2020-03-29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